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</p:sldMasterIdLst>
  <p:notesMasterIdLst>
    <p:notesMasterId r:id="rId18"/>
  </p:notesMasterIdLst>
  <p:sldIdLst>
    <p:sldId id="306" r:id="rId2"/>
    <p:sldId id="311" r:id="rId3"/>
    <p:sldId id="312" r:id="rId4"/>
    <p:sldId id="308" r:id="rId5"/>
    <p:sldId id="313" r:id="rId6"/>
    <p:sldId id="314" r:id="rId7"/>
    <p:sldId id="315" r:id="rId8"/>
    <p:sldId id="316" r:id="rId9"/>
    <p:sldId id="317" r:id="rId10"/>
    <p:sldId id="310" r:id="rId11"/>
    <p:sldId id="318" r:id="rId12"/>
    <p:sldId id="319" r:id="rId13"/>
    <p:sldId id="323" r:id="rId14"/>
    <p:sldId id="320" r:id="rId15"/>
    <p:sldId id="322" r:id="rId16"/>
    <p:sldId id="307" r:id="rId1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1B03"/>
    <a:srgbClr val="0033CC"/>
    <a:srgbClr val="800000"/>
    <a:srgbClr val="006600"/>
    <a:srgbClr val="FF99FF"/>
    <a:srgbClr val="FFCCFF"/>
    <a:srgbClr val="FF66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60" autoAdjust="0"/>
  </p:normalViewPr>
  <p:slideViewPr>
    <p:cSldViewPr>
      <p:cViewPr varScale="1">
        <p:scale>
          <a:sx n="69" d="100"/>
          <a:sy n="69" d="100"/>
        </p:scale>
        <p:origin x="756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1EFC69-9A40-46B5-A909-82FE6AD05DD7}" type="datetimeFigureOut">
              <a:rPr lang="en-US"/>
              <a:pPr>
                <a:defRPr/>
              </a:pPr>
              <a:t>9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E568654-B7B3-4171-9075-C021046C8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0"/>
            <a:ext cx="11741151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63" y="234"/>
              <a:ext cx="1869" cy="3632"/>
              <a:chOff x="2997" y="767"/>
              <a:chExt cx="1869" cy="3632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67"/>
                <a:ext cx="1333" cy="1485"/>
              </a:xfrm>
              <a:custGeom>
                <a:avLst/>
                <a:gdLst>
                  <a:gd name="T0" fmla="*/ 22665 w 596"/>
                  <a:gd name="T1" fmla="*/ 504233 h 666"/>
                  <a:gd name="T2" fmla="*/ 8114 w 596"/>
                  <a:gd name="T3" fmla="*/ 464397 h 666"/>
                  <a:gd name="T4" fmla="*/ 0 w 596"/>
                  <a:gd name="T5" fmla="*/ 393505 h 666"/>
                  <a:gd name="T6" fmla="*/ 5647 w 596"/>
                  <a:gd name="T7" fmla="*/ 302568 h 666"/>
                  <a:gd name="T8" fmla="*/ 35032 w 596"/>
                  <a:gd name="T9" fmla="*/ 205849 h 666"/>
                  <a:gd name="T10" fmla="*/ 96265 w 596"/>
                  <a:gd name="T11" fmla="*/ 114294 h 666"/>
                  <a:gd name="T12" fmla="*/ 199002 w 596"/>
                  <a:gd name="T13" fmla="*/ 42171 h 666"/>
                  <a:gd name="T14" fmla="*/ 345688 w 596"/>
                  <a:gd name="T15" fmla="*/ 2471 h 666"/>
                  <a:gd name="T16" fmla="*/ 532232 w 596"/>
                  <a:gd name="T17" fmla="*/ 12286 h 666"/>
                  <a:gd name="T18" fmla="*/ 678070 w 596"/>
                  <a:gd name="T19" fmla="*/ 92922 h 666"/>
                  <a:gd name="T20" fmla="*/ 775784 w 596"/>
                  <a:gd name="T21" fmla="*/ 225024 h 666"/>
                  <a:gd name="T22" fmla="*/ 827896 w 596"/>
                  <a:gd name="T23" fmla="*/ 386628 h 666"/>
                  <a:gd name="T24" fmla="*/ 833380 w 596"/>
                  <a:gd name="T25" fmla="*/ 557312 h 666"/>
                  <a:gd name="T26" fmla="*/ 792791 w 596"/>
                  <a:gd name="T27" fmla="*/ 715427 h 666"/>
                  <a:gd name="T28" fmla="*/ 709968 w 596"/>
                  <a:gd name="T29" fmla="*/ 837611 h 666"/>
                  <a:gd name="T30" fmla="*/ 584281 w 596"/>
                  <a:gd name="T31" fmla="*/ 903083 h 666"/>
                  <a:gd name="T32" fmla="*/ 544779 w 596"/>
                  <a:gd name="T33" fmla="*/ 897306 h 666"/>
                  <a:gd name="T34" fmla="*/ 617367 w 596"/>
                  <a:gd name="T35" fmla="*/ 840704 h 666"/>
                  <a:gd name="T36" fmla="*/ 674936 w 596"/>
                  <a:gd name="T37" fmla="*/ 741155 h 666"/>
                  <a:gd name="T38" fmla="*/ 712495 w 596"/>
                  <a:gd name="T39" fmla="*/ 618161 h 666"/>
                  <a:gd name="T40" fmla="*/ 728111 w 596"/>
                  <a:gd name="T41" fmla="*/ 483949 h 666"/>
                  <a:gd name="T42" fmla="*/ 720003 w 596"/>
                  <a:gd name="T43" fmla="*/ 351370 h 666"/>
                  <a:gd name="T44" fmla="*/ 679425 w 596"/>
                  <a:gd name="T45" fmla="*/ 237040 h 666"/>
                  <a:gd name="T46" fmla="*/ 606097 w 596"/>
                  <a:gd name="T47" fmla="*/ 152600 h 666"/>
                  <a:gd name="T48" fmla="*/ 477883 w 596"/>
                  <a:gd name="T49" fmla="*/ 101865 h 666"/>
                  <a:gd name="T50" fmla="*/ 344366 w 596"/>
                  <a:gd name="T51" fmla="*/ 83053 h 666"/>
                  <a:gd name="T52" fmla="*/ 243577 w 596"/>
                  <a:gd name="T53" fmla="*/ 96447 h 666"/>
                  <a:gd name="T54" fmla="*/ 169633 w 596"/>
                  <a:gd name="T55" fmla="*/ 137507 h 666"/>
                  <a:gd name="T56" fmla="*/ 117528 w 596"/>
                  <a:gd name="T57" fmla="*/ 202756 h 666"/>
                  <a:gd name="T58" fmla="*/ 79466 w 596"/>
                  <a:gd name="T59" fmla="*/ 280299 h 666"/>
                  <a:gd name="T60" fmla="*/ 55671 w 596"/>
                  <a:gd name="T61" fmla="*/ 370149 h 666"/>
                  <a:gd name="T62" fmla="*/ 39458 w 596"/>
                  <a:gd name="T63" fmla="*/ 461980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0" y="1794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35404 h 237"/>
                  <a:gd name="T4" fmla="*/ 4335 w 257"/>
                  <a:gd name="T5" fmla="*/ 71082 h 237"/>
                  <a:gd name="T6" fmla="*/ 7676 w 257"/>
                  <a:gd name="T7" fmla="*/ 106543 h 237"/>
                  <a:gd name="T8" fmla="*/ 14182 w 257"/>
                  <a:gd name="T9" fmla="*/ 139778 h 237"/>
                  <a:gd name="T10" fmla="*/ 23833 w 257"/>
                  <a:gd name="T11" fmla="*/ 169490 h 237"/>
                  <a:gd name="T12" fmla="*/ 35458 w 257"/>
                  <a:gd name="T13" fmla="*/ 200615 h 237"/>
                  <a:gd name="T14" fmla="*/ 49901 w 257"/>
                  <a:gd name="T15" fmla="*/ 229338 h 237"/>
                  <a:gd name="T16" fmla="*/ 67134 w 257"/>
                  <a:gd name="T17" fmla="*/ 253372 h 237"/>
                  <a:gd name="T18" fmla="*/ 88409 w 257"/>
                  <a:gd name="T19" fmla="*/ 276263 h 237"/>
                  <a:gd name="T20" fmla="*/ 113305 w 257"/>
                  <a:gd name="T21" fmla="*/ 295886 h 237"/>
                  <a:gd name="T22" fmla="*/ 140011 w 257"/>
                  <a:gd name="T23" fmla="*/ 311814 h 237"/>
                  <a:gd name="T24" fmla="*/ 172862 w 257"/>
                  <a:gd name="T25" fmla="*/ 324463 h 237"/>
                  <a:gd name="T26" fmla="*/ 208437 w 257"/>
                  <a:gd name="T27" fmla="*/ 332697 h 237"/>
                  <a:gd name="T28" fmla="*/ 248283 w 257"/>
                  <a:gd name="T29" fmla="*/ 337245 h 237"/>
                  <a:gd name="T30" fmla="*/ 290244 w 257"/>
                  <a:gd name="T31" fmla="*/ 335879 h 237"/>
                  <a:gd name="T32" fmla="*/ 339074 w 257"/>
                  <a:gd name="T33" fmla="*/ 330157 h 237"/>
                  <a:gd name="T34" fmla="*/ 295554 w 257"/>
                  <a:gd name="T35" fmla="*/ 323050 h 237"/>
                  <a:gd name="T36" fmla="*/ 257054 w 257"/>
                  <a:gd name="T37" fmla="*/ 313173 h 237"/>
                  <a:gd name="T38" fmla="*/ 224470 w 257"/>
                  <a:gd name="T39" fmla="*/ 301554 h 237"/>
                  <a:gd name="T40" fmla="*/ 195331 w 257"/>
                  <a:gd name="T41" fmla="*/ 290199 h 237"/>
                  <a:gd name="T42" fmla="*/ 168645 w 257"/>
                  <a:gd name="T43" fmla="*/ 274397 h 237"/>
                  <a:gd name="T44" fmla="*/ 147862 w 257"/>
                  <a:gd name="T45" fmla="*/ 259101 h 237"/>
                  <a:gd name="T46" fmla="*/ 128202 w 257"/>
                  <a:gd name="T47" fmla="*/ 240572 h 237"/>
                  <a:gd name="T48" fmla="*/ 110870 w 257"/>
                  <a:gd name="T49" fmla="*/ 220242 h 237"/>
                  <a:gd name="T50" fmla="*/ 94910 w 257"/>
                  <a:gd name="T51" fmla="*/ 200615 h 237"/>
                  <a:gd name="T52" fmla="*/ 80733 w 257"/>
                  <a:gd name="T53" fmla="*/ 177724 h 237"/>
                  <a:gd name="T54" fmla="*/ 68911 w 257"/>
                  <a:gd name="T55" fmla="*/ 152433 h 237"/>
                  <a:gd name="T56" fmla="*/ 56902 w 257"/>
                  <a:gd name="T57" fmla="*/ 124989 h 237"/>
                  <a:gd name="T58" fmla="*/ 43303 w 257"/>
                  <a:gd name="T59" fmla="*/ 98300 h 237"/>
                  <a:gd name="T60" fmla="*/ 30216 w 257"/>
                  <a:gd name="T61" fmla="*/ 66673 h 237"/>
                  <a:gd name="T62" fmla="*/ 15959 w 257"/>
                  <a:gd name="T63" fmla="*/ 34271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6" y="2154"/>
                <a:ext cx="277" cy="249"/>
              </a:xfrm>
              <a:custGeom>
                <a:avLst/>
                <a:gdLst>
                  <a:gd name="T0" fmla="*/ 106625 w 124"/>
                  <a:gd name="T1" fmla="*/ 0 h 110"/>
                  <a:gd name="T2" fmla="*/ 171827 w 124"/>
                  <a:gd name="T3" fmla="*/ 168197 h 110"/>
                  <a:gd name="T4" fmla="*/ 166274 w 124"/>
                  <a:gd name="T5" fmla="*/ 166828 h 110"/>
                  <a:gd name="T6" fmla="*/ 148237 w 124"/>
                  <a:gd name="T7" fmla="*/ 164150 h 110"/>
                  <a:gd name="T8" fmla="*/ 123493 w 124"/>
                  <a:gd name="T9" fmla="*/ 157796 h 110"/>
                  <a:gd name="T10" fmla="*/ 94455 w 124"/>
                  <a:gd name="T11" fmla="*/ 154464 h 110"/>
                  <a:gd name="T12" fmla="*/ 62747 w 124"/>
                  <a:gd name="T13" fmla="*/ 151636 h 110"/>
                  <a:gd name="T14" fmla="*/ 34667 w 124"/>
                  <a:gd name="T15" fmla="*/ 153235 h 110"/>
                  <a:gd name="T16" fmla="*/ 12574 w 124"/>
                  <a:gd name="T17" fmla="*/ 159292 h 110"/>
                  <a:gd name="T18" fmla="*/ 0 w 124"/>
                  <a:gd name="T19" fmla="*/ 171815 h 110"/>
                  <a:gd name="T20" fmla="*/ 5629 w 124"/>
                  <a:gd name="T21" fmla="*/ 153235 h 110"/>
                  <a:gd name="T22" fmla="*/ 11078 w 124"/>
                  <a:gd name="T23" fmla="*/ 138605 h 110"/>
                  <a:gd name="T24" fmla="*/ 22261 w 124"/>
                  <a:gd name="T25" fmla="*/ 128203 h 110"/>
                  <a:gd name="T26" fmla="*/ 34667 w 124"/>
                  <a:gd name="T27" fmla="*/ 118519 h 110"/>
                  <a:gd name="T28" fmla="*/ 49728 w 124"/>
                  <a:gd name="T29" fmla="*/ 112324 h 110"/>
                  <a:gd name="T30" fmla="*/ 65247 w 124"/>
                  <a:gd name="T31" fmla="*/ 110855 h 110"/>
                  <a:gd name="T32" fmla="*/ 81878 w 124"/>
                  <a:gd name="T33" fmla="*/ 110855 h 110"/>
                  <a:gd name="T34" fmla="*/ 99903 w 124"/>
                  <a:gd name="T35" fmla="*/ 115710 h 110"/>
                  <a:gd name="T36" fmla="*/ 101031 w 124"/>
                  <a:gd name="T37" fmla="*/ 110855 h 110"/>
                  <a:gd name="T38" fmla="*/ 96570 w 124"/>
                  <a:gd name="T39" fmla="*/ 87431 h 110"/>
                  <a:gd name="T40" fmla="*/ 92958 w 124"/>
                  <a:gd name="T41" fmla="*/ 59316 h 110"/>
                  <a:gd name="T42" fmla="*/ 89949 w 124"/>
                  <a:gd name="T43" fmla="*/ 46941 h 110"/>
                  <a:gd name="T44" fmla="*/ 87507 w 124"/>
                  <a:gd name="T45" fmla="*/ 46941 h 110"/>
                  <a:gd name="T46" fmla="*/ 84398 w 124"/>
                  <a:gd name="T47" fmla="*/ 45343 h 110"/>
                  <a:gd name="T48" fmla="*/ 81878 w 124"/>
                  <a:gd name="T49" fmla="*/ 40773 h 110"/>
                  <a:gd name="T50" fmla="*/ 78771 w 124"/>
                  <a:gd name="T51" fmla="*/ 35890 h 110"/>
                  <a:gd name="T52" fmla="*/ 78771 w 124"/>
                  <a:gd name="T53" fmla="*/ 29593 h 110"/>
                  <a:gd name="T54" fmla="*/ 81878 w 124"/>
                  <a:gd name="T55" fmla="*/ 21921 h 110"/>
                  <a:gd name="T56" fmla="*/ 91062 w 124"/>
                  <a:gd name="T57" fmla="*/ 12550 h 110"/>
                  <a:gd name="T58" fmla="*/ 106625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7" y="967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7224 w 109"/>
                  <a:gd name="T3" fmla="*/ 1079 h 156"/>
                  <a:gd name="T4" fmla="*/ 26040 w 109"/>
                  <a:gd name="T5" fmla="*/ 6417 h 156"/>
                  <a:gd name="T6" fmla="*/ 54170 w 109"/>
                  <a:gd name="T7" fmla="*/ 16111 h 156"/>
                  <a:gd name="T8" fmla="*/ 84568 w 109"/>
                  <a:gd name="T9" fmla="*/ 31751 h 156"/>
                  <a:gd name="T10" fmla="*/ 113887 w 109"/>
                  <a:gd name="T11" fmla="*/ 58750 h 156"/>
                  <a:gd name="T12" fmla="*/ 140790 w 109"/>
                  <a:gd name="T13" fmla="*/ 94591 h 156"/>
                  <a:gd name="T14" fmla="*/ 157072 w 109"/>
                  <a:gd name="T15" fmla="*/ 143920 h 156"/>
                  <a:gd name="T16" fmla="*/ 159655 w 109"/>
                  <a:gd name="T17" fmla="*/ 207960 h 156"/>
                  <a:gd name="T18" fmla="*/ 153577 w 109"/>
                  <a:gd name="T19" fmla="*/ 207960 h 156"/>
                  <a:gd name="T20" fmla="*/ 145204 w 109"/>
                  <a:gd name="T21" fmla="*/ 207960 h 156"/>
                  <a:gd name="T22" fmla="*/ 136202 w 109"/>
                  <a:gd name="T23" fmla="*/ 207960 h 156"/>
                  <a:gd name="T24" fmla="*/ 127775 w 109"/>
                  <a:gd name="T25" fmla="*/ 205564 h 156"/>
                  <a:gd name="T26" fmla="*/ 118535 w 109"/>
                  <a:gd name="T27" fmla="*/ 203705 h 156"/>
                  <a:gd name="T28" fmla="*/ 108097 w 109"/>
                  <a:gd name="T29" fmla="*/ 200226 h 156"/>
                  <a:gd name="T30" fmla="*/ 96436 w 109"/>
                  <a:gd name="T31" fmla="*/ 193424 h 156"/>
                  <a:gd name="T32" fmla="*/ 84568 w 109"/>
                  <a:gd name="T33" fmla="*/ 185091 h 156"/>
                  <a:gd name="T34" fmla="*/ 77389 w 109"/>
                  <a:gd name="T35" fmla="*/ 167892 h 156"/>
                  <a:gd name="T36" fmla="*/ 77389 w 109"/>
                  <a:gd name="T37" fmla="*/ 147884 h 156"/>
                  <a:gd name="T38" fmla="*/ 82032 w 109"/>
                  <a:gd name="T39" fmla="*/ 128305 h 156"/>
                  <a:gd name="T40" fmla="*/ 86636 w 109"/>
                  <a:gd name="T41" fmla="*/ 106734 h 156"/>
                  <a:gd name="T42" fmla="*/ 82032 w 109"/>
                  <a:gd name="T43" fmla="*/ 82717 h 156"/>
                  <a:gd name="T44" fmla="*/ 70398 w 109"/>
                  <a:gd name="T45" fmla="*/ 57682 h 156"/>
                  <a:gd name="T46" fmla="*/ 45480 w 109"/>
                  <a:gd name="T47" fmla="*/ 30374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29" y="2199"/>
                <a:ext cx="103" cy="209"/>
              </a:xfrm>
              <a:custGeom>
                <a:avLst/>
                <a:gdLst>
                  <a:gd name="T0" fmla="*/ 43739 w 46"/>
                  <a:gd name="T1" fmla="*/ 0 h 94"/>
                  <a:gd name="T2" fmla="*/ 28484 w 46"/>
                  <a:gd name="T3" fmla="*/ 50276 h 94"/>
                  <a:gd name="T4" fmla="*/ 21444 w 46"/>
                  <a:gd name="T5" fmla="*/ 82522 h 94"/>
                  <a:gd name="T6" fmla="*/ 15763 w 46"/>
                  <a:gd name="T7" fmla="*/ 104991 h 94"/>
                  <a:gd name="T8" fmla="*/ 0 w 46"/>
                  <a:gd name="T9" fmla="*/ 124929 h 94"/>
                  <a:gd name="T10" fmla="*/ 16896 w 46"/>
                  <a:gd name="T11" fmla="*/ 117038 h 94"/>
                  <a:gd name="T12" fmla="*/ 32758 w 46"/>
                  <a:gd name="T13" fmla="*/ 106330 h 94"/>
                  <a:gd name="T14" fmla="*/ 45479 w 46"/>
                  <a:gd name="T15" fmla="*/ 91351 h 94"/>
                  <a:gd name="T16" fmla="*/ 56961 w 46"/>
                  <a:gd name="T17" fmla="*/ 75729 h 94"/>
                  <a:gd name="T18" fmla="*/ 63779 w 46"/>
                  <a:gd name="T19" fmla="*/ 58587 h 94"/>
                  <a:gd name="T20" fmla="*/ 65179 w 46"/>
                  <a:gd name="T21" fmla="*/ 39979 h 94"/>
                  <a:gd name="T22" fmla="*/ 59216 w 46"/>
                  <a:gd name="T23" fmla="*/ 19553 h 94"/>
                  <a:gd name="T24" fmla="*/ 43739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86" y="1312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076 w 54"/>
                  <a:gd name="T3" fmla="*/ 1438 h 40"/>
                  <a:gd name="T4" fmla="*/ 7704 w 54"/>
                  <a:gd name="T5" fmla="*/ 4673 h 40"/>
                  <a:gd name="T6" fmla="*/ 17120 w 54"/>
                  <a:gd name="T7" fmla="*/ 11948 h 40"/>
                  <a:gd name="T8" fmla="*/ 27798 w 54"/>
                  <a:gd name="T9" fmla="*/ 17759 h 40"/>
                  <a:gd name="T10" fmla="*/ 38044 w 54"/>
                  <a:gd name="T11" fmla="*/ 22428 h 40"/>
                  <a:gd name="T12" fmla="*/ 50064 w 54"/>
                  <a:gd name="T13" fmla="*/ 25196 h 40"/>
                  <a:gd name="T14" fmla="*/ 60696 w 54"/>
                  <a:gd name="T15" fmla="*/ 26883 h 40"/>
                  <a:gd name="T16" fmla="*/ 71427 w 54"/>
                  <a:gd name="T17" fmla="*/ 23657 h 40"/>
                  <a:gd name="T18" fmla="*/ 70060 w 54"/>
                  <a:gd name="T19" fmla="*/ 36860 h 40"/>
                  <a:gd name="T20" fmla="*/ 66109 w 54"/>
                  <a:gd name="T21" fmla="*/ 48798 h 40"/>
                  <a:gd name="T22" fmla="*/ 58307 w 54"/>
                  <a:gd name="T23" fmla="*/ 56691 h 40"/>
                  <a:gd name="T24" fmla="*/ 48682 w 54"/>
                  <a:gd name="T25" fmla="*/ 59276 h 40"/>
                  <a:gd name="T26" fmla="*/ 36973 w 54"/>
                  <a:gd name="T27" fmla="*/ 57899 h 40"/>
                  <a:gd name="T28" fmla="*/ 24924 w 54"/>
                  <a:gd name="T29" fmla="*/ 47340 h 40"/>
                  <a:gd name="T30" fmla="*/ 13127 w 54"/>
                  <a:gd name="T31" fmla="*/ 29480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2996" y="2339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7550 w 149"/>
                  <a:gd name="T3" fmla="*/ 96943 h 704"/>
                  <a:gd name="T4" fmla="*/ 20400 w 149"/>
                  <a:gd name="T5" fmla="*/ 219810 h 704"/>
                  <a:gd name="T6" fmla="*/ 35753 w 149"/>
                  <a:gd name="T7" fmla="*/ 375595 h 704"/>
                  <a:gd name="T8" fmla="*/ 52765 w 149"/>
                  <a:gd name="T9" fmla="*/ 578266 h 704"/>
                  <a:gd name="T10" fmla="*/ 74015 w 149"/>
                  <a:gd name="T11" fmla="*/ 829248 h 704"/>
                  <a:gd name="T12" fmla="*/ 93842 w 149"/>
                  <a:gd name="T13" fmla="*/ 1098509 h 704"/>
                  <a:gd name="T14" fmla="*/ 112962 w 149"/>
                  <a:gd name="T15" fmla="*/ 1407733 h 704"/>
                  <a:gd name="T16" fmla="*/ 127834 w 149"/>
                  <a:gd name="T17" fmla="*/ 1766411 h 704"/>
                  <a:gd name="T18" fmla="*/ 143501 w 149"/>
                  <a:gd name="T19" fmla="*/ 2147540 h 704"/>
                  <a:gd name="T20" fmla="*/ 153895 w 149"/>
                  <a:gd name="T21" fmla="*/ 2586856 h 704"/>
                  <a:gd name="T22" fmla="*/ 159233 w 149"/>
                  <a:gd name="T23" fmla="*/ 3068170 h 704"/>
                  <a:gd name="T24" fmla="*/ 161567 w 149"/>
                  <a:gd name="T25" fmla="*/ 3571306 h 704"/>
                  <a:gd name="T26" fmla="*/ 153895 w 149"/>
                  <a:gd name="T27" fmla="*/ 4133463 h 704"/>
                  <a:gd name="T28" fmla="*/ 139621 w 149"/>
                  <a:gd name="T29" fmla="*/ 4728640 h 704"/>
                  <a:gd name="T30" fmla="*/ 118131 w 149"/>
                  <a:gd name="T31" fmla="*/ 5354532 h 704"/>
                  <a:gd name="T32" fmla="*/ 85685 w 149"/>
                  <a:gd name="T33" fmla="*/ 6044300 h 704"/>
                  <a:gd name="T34" fmla="*/ 49659 w 149"/>
                  <a:gd name="T35" fmla="*/ 6826062 h 704"/>
                  <a:gd name="T36" fmla="*/ 27115 w 149"/>
                  <a:gd name="T37" fmla="*/ 7549557 h 704"/>
                  <a:gd name="T38" fmla="*/ 12852 w 149"/>
                  <a:gd name="T39" fmla="*/ 8217460 h 704"/>
                  <a:gd name="T40" fmla="*/ 7550 w 149"/>
                  <a:gd name="T41" fmla="*/ 8860117 h 704"/>
                  <a:gd name="T42" fmla="*/ 7550 w 149"/>
                  <a:gd name="T43" fmla="*/ 9471084 h 704"/>
                  <a:gd name="T44" fmla="*/ 10491 w 149"/>
                  <a:gd name="T45" fmla="*/ 10038812 h 704"/>
                  <a:gd name="T46" fmla="*/ 15712 w 149"/>
                  <a:gd name="T47" fmla="*/ 10537047 h 704"/>
                  <a:gd name="T48" fmla="*/ 18066 w 149"/>
                  <a:gd name="T49" fmla="*/ 11023921 h 704"/>
                  <a:gd name="T50" fmla="*/ 52765 w 149"/>
                  <a:gd name="T51" fmla="*/ 10772861 h 704"/>
                  <a:gd name="T52" fmla="*/ 49659 w 149"/>
                  <a:gd name="T53" fmla="*/ 10648323 h 704"/>
                  <a:gd name="T54" fmla="*/ 46247 w 149"/>
                  <a:gd name="T55" fmla="*/ 10289639 h 704"/>
                  <a:gd name="T56" fmla="*/ 42371 w 149"/>
                  <a:gd name="T57" fmla="*/ 9738371 h 704"/>
                  <a:gd name="T58" fmla="*/ 45181 w 149"/>
                  <a:gd name="T59" fmla="*/ 9004773 h 704"/>
                  <a:gd name="T60" fmla="*/ 52765 w 149"/>
                  <a:gd name="T61" fmla="*/ 8127821 h 704"/>
                  <a:gd name="T62" fmla="*/ 74015 w 149"/>
                  <a:gd name="T63" fmla="*/ 7126503 h 704"/>
                  <a:gd name="T64" fmla="*/ 109983 w 149"/>
                  <a:gd name="T65" fmla="*/ 6044300 h 704"/>
                  <a:gd name="T66" fmla="*/ 165467 w 149"/>
                  <a:gd name="T67" fmla="*/ 4898984 h 704"/>
                  <a:gd name="T68" fmla="*/ 183533 w 149"/>
                  <a:gd name="T69" fmla="*/ 4369280 h 704"/>
                  <a:gd name="T70" fmla="*/ 191097 w 149"/>
                  <a:gd name="T71" fmla="*/ 3677836 h 704"/>
                  <a:gd name="T72" fmla="*/ 184818 w 149"/>
                  <a:gd name="T73" fmla="*/ 2879836 h 704"/>
                  <a:gd name="T74" fmla="*/ 167802 w 149"/>
                  <a:gd name="T75" fmla="*/ 2098074 h 704"/>
                  <a:gd name="T76" fmla="*/ 139621 w 149"/>
                  <a:gd name="T77" fmla="*/ 1332580 h 704"/>
                  <a:gd name="T78" fmla="*/ 103489 w 149"/>
                  <a:gd name="T79" fmla="*/ 690373 h 704"/>
                  <a:gd name="T80" fmla="*/ 56155 w 149"/>
                  <a:gd name="T81" fmla="*/ 219810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389629 w 128"/>
                <a:gd name="T1" fmla="*/ 0 h 217"/>
                <a:gd name="T2" fmla="*/ 435891 w 128"/>
                <a:gd name="T3" fmla="*/ 173217 h 217"/>
                <a:gd name="T4" fmla="*/ 476930 w 128"/>
                <a:gd name="T5" fmla="*/ 518055 h 217"/>
                <a:gd name="T6" fmla="*/ 509439 w 128"/>
                <a:gd name="T7" fmla="*/ 961226 h 217"/>
                <a:gd name="T8" fmla="*/ 531146 w 128"/>
                <a:gd name="T9" fmla="*/ 1492248 h 217"/>
                <a:gd name="T10" fmla="*/ 526440 w 128"/>
                <a:gd name="T11" fmla="*/ 2125604 h 217"/>
                <a:gd name="T12" fmla="*/ 481510 w 128"/>
                <a:gd name="T13" fmla="*/ 2778160 h 217"/>
                <a:gd name="T14" fmla="*/ 389629 w 128"/>
                <a:gd name="T15" fmla="*/ 3463037 h 217"/>
                <a:gd name="T16" fmla="*/ 248112 w 128"/>
                <a:gd name="T17" fmla="*/ 4154306 h 217"/>
                <a:gd name="T18" fmla="*/ 204043 w 128"/>
                <a:gd name="T19" fmla="*/ 4077015 h 217"/>
                <a:gd name="T20" fmla="*/ 157780 w 128"/>
                <a:gd name="T21" fmla="*/ 4019822 h 217"/>
                <a:gd name="T22" fmla="*/ 108672 w 128"/>
                <a:gd name="T23" fmla="*/ 3923166 h 217"/>
                <a:gd name="T24" fmla="*/ 65816 w 128"/>
                <a:gd name="T25" fmla="*/ 3845881 h 217"/>
                <a:gd name="T26" fmla="*/ 32520 w 128"/>
                <a:gd name="T27" fmla="*/ 3752276 h 217"/>
                <a:gd name="T28" fmla="*/ 8469 w 128"/>
                <a:gd name="T29" fmla="*/ 3636251 h 217"/>
                <a:gd name="T30" fmla="*/ 0 w 128"/>
                <a:gd name="T31" fmla="*/ 3501777 h 217"/>
                <a:gd name="T32" fmla="*/ 5107 w 128"/>
                <a:gd name="T33" fmla="*/ 3405118 h 217"/>
                <a:gd name="T34" fmla="*/ 53928 w 128"/>
                <a:gd name="T35" fmla="*/ 3270607 h 217"/>
                <a:gd name="T36" fmla="*/ 119823 w 128"/>
                <a:gd name="T37" fmla="*/ 3086587 h 217"/>
                <a:gd name="T38" fmla="*/ 190815 w 128"/>
                <a:gd name="T39" fmla="*/ 2874819 h 217"/>
                <a:gd name="T40" fmla="*/ 261337 w 128"/>
                <a:gd name="T41" fmla="*/ 2566367 h 217"/>
                <a:gd name="T42" fmla="*/ 327111 w 128"/>
                <a:gd name="T43" fmla="*/ 2144727 h 217"/>
                <a:gd name="T44" fmla="*/ 377983 w 128"/>
                <a:gd name="T45" fmla="*/ 1588184 h 217"/>
                <a:gd name="T46" fmla="*/ 402519 w 128"/>
                <a:gd name="T47" fmla="*/ 883932 h 217"/>
                <a:gd name="T48" fmla="*/ 389629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1594888 w 117"/>
                <a:gd name="T1" fmla="*/ 0 h 132"/>
                <a:gd name="T2" fmla="*/ 0 w 117"/>
                <a:gd name="T3" fmla="*/ 2048486 h 132"/>
                <a:gd name="T4" fmla="*/ 62846 w 117"/>
                <a:gd name="T5" fmla="*/ 2122540 h 132"/>
                <a:gd name="T6" fmla="*/ 294655 w 117"/>
                <a:gd name="T7" fmla="*/ 2380710 h 132"/>
                <a:gd name="T8" fmla="*/ 617645 w 117"/>
                <a:gd name="T9" fmla="*/ 2958306 h 132"/>
                <a:gd name="T10" fmla="*/ 977500 w 117"/>
                <a:gd name="T11" fmla="*/ 3846402 h 132"/>
                <a:gd name="T12" fmla="*/ 1404742 w 117"/>
                <a:gd name="T13" fmla="*/ 5080202 h 132"/>
                <a:gd name="T14" fmla="*/ 1785376 w 117"/>
                <a:gd name="T15" fmla="*/ 6551887 h 132"/>
                <a:gd name="T16" fmla="*/ 2170459 w 117"/>
                <a:gd name="T17" fmla="*/ 8434539 h 132"/>
                <a:gd name="T18" fmla="*/ 2464869 w 117"/>
                <a:gd name="T19" fmla="*/ 10815249 h 132"/>
                <a:gd name="T20" fmla="*/ 2485667 w 117"/>
                <a:gd name="T21" fmla="*/ 9834297 h 132"/>
                <a:gd name="T22" fmla="*/ 2444343 w 117"/>
                <a:gd name="T23" fmla="*/ 8766763 h 132"/>
                <a:gd name="T24" fmla="*/ 2295490 w 117"/>
                <a:gd name="T25" fmla="*/ 7367005 h 132"/>
                <a:gd name="T26" fmla="*/ 2107368 w 117"/>
                <a:gd name="T27" fmla="*/ 6061330 h 132"/>
                <a:gd name="T28" fmla="*/ 1889543 w 117"/>
                <a:gd name="T29" fmla="*/ 4753923 h 132"/>
                <a:gd name="T30" fmla="*/ 1657074 w 117"/>
                <a:gd name="T31" fmla="*/ 3680617 h 132"/>
                <a:gd name="T32" fmla="*/ 1425522 w 117"/>
                <a:gd name="T33" fmla="*/ 2958306 h 132"/>
                <a:gd name="T34" fmla="*/ 1228250 w 117"/>
                <a:gd name="T35" fmla="*/ 2612615 h 132"/>
                <a:gd name="T36" fmla="*/ 1466846 w 117"/>
                <a:gd name="T37" fmla="*/ 2380710 h 132"/>
                <a:gd name="T38" fmla="*/ 1678626 w 117"/>
                <a:gd name="T39" fmla="*/ 2280859 h 132"/>
                <a:gd name="T40" fmla="*/ 1889543 w 117"/>
                <a:gd name="T41" fmla="*/ 2122540 h 132"/>
                <a:gd name="T42" fmla="*/ 2086815 w 117"/>
                <a:gd name="T43" fmla="*/ 2048486 h 132"/>
                <a:gd name="T44" fmla="*/ 2233398 w 117"/>
                <a:gd name="T45" fmla="*/ 1956273 h 132"/>
                <a:gd name="T46" fmla="*/ 2316794 w 117"/>
                <a:gd name="T47" fmla="*/ 1797916 h 132"/>
                <a:gd name="T48" fmla="*/ 2402764 w 117"/>
                <a:gd name="T49" fmla="*/ 1724344 h 132"/>
                <a:gd name="T50" fmla="*/ 2423572 w 117"/>
                <a:gd name="T51" fmla="*/ 1724344 h 132"/>
                <a:gd name="T52" fmla="*/ 1594888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570807 w 29"/>
                <a:gd name="T1" fmla="*/ 0 h 77"/>
                <a:gd name="T2" fmla="*/ 452709 w 29"/>
                <a:gd name="T3" fmla="*/ 0 h 77"/>
                <a:gd name="T4" fmla="*/ 314928 w 29"/>
                <a:gd name="T5" fmla="*/ 361096 h 77"/>
                <a:gd name="T6" fmla="*/ 177147 w 29"/>
                <a:gd name="T7" fmla="*/ 824480 h 77"/>
                <a:gd name="T8" fmla="*/ 78732 w 29"/>
                <a:gd name="T9" fmla="*/ 1748184 h 77"/>
                <a:gd name="T10" fmla="*/ 19683 w 29"/>
                <a:gd name="T11" fmla="*/ 2752867 h 77"/>
                <a:gd name="T12" fmla="*/ 0 w 29"/>
                <a:gd name="T13" fmla="*/ 4038440 h 77"/>
                <a:gd name="T14" fmla="*/ 59049 w 29"/>
                <a:gd name="T15" fmla="*/ 5505873 h 77"/>
                <a:gd name="T16" fmla="*/ 216513 w 29"/>
                <a:gd name="T17" fmla="*/ 7042910 h 77"/>
                <a:gd name="T18" fmla="*/ 295245 w 29"/>
                <a:gd name="T19" fmla="*/ 4862290 h 77"/>
                <a:gd name="T20" fmla="*/ 373977 w 29"/>
                <a:gd name="T21" fmla="*/ 3394867 h 77"/>
                <a:gd name="T22" fmla="*/ 452709 w 29"/>
                <a:gd name="T23" fmla="*/ 2007779 h 77"/>
                <a:gd name="T24" fmla="*/ 57080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28" y="93"/>
              <a:ext cx="356" cy="608"/>
              <a:chOff x="1742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43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802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86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7" y="3294"/>
              <a:ext cx="500" cy="500"/>
              <a:chOff x="1727" y="881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82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910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13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42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44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96889 h 237"/>
                <a:gd name="T4" fmla="*/ 19330 w 257"/>
                <a:gd name="T5" fmla="*/ 192124 h 237"/>
                <a:gd name="T6" fmla="*/ 38401 w 257"/>
                <a:gd name="T7" fmla="*/ 288511 h 237"/>
                <a:gd name="T8" fmla="*/ 70699 w 257"/>
                <a:gd name="T9" fmla="*/ 376390 h 237"/>
                <a:gd name="T10" fmla="*/ 116642 w 257"/>
                <a:gd name="T11" fmla="*/ 458066 h 237"/>
                <a:gd name="T12" fmla="*/ 175171 w 257"/>
                <a:gd name="T13" fmla="*/ 542027 h 237"/>
                <a:gd name="T14" fmla="*/ 245724 w 257"/>
                <a:gd name="T15" fmla="*/ 618799 h 237"/>
                <a:gd name="T16" fmla="*/ 328533 w 257"/>
                <a:gd name="T17" fmla="*/ 683351 h 237"/>
                <a:gd name="T18" fmla="*/ 433063 w 257"/>
                <a:gd name="T19" fmla="*/ 745444 h 237"/>
                <a:gd name="T20" fmla="*/ 553902 w 257"/>
                <a:gd name="T21" fmla="*/ 798658 h 237"/>
                <a:gd name="T22" fmla="*/ 683364 w 257"/>
                <a:gd name="T23" fmla="*/ 841625 h 237"/>
                <a:gd name="T24" fmla="*/ 842906 w 257"/>
                <a:gd name="T25" fmla="*/ 875571 h 237"/>
                <a:gd name="T26" fmla="*/ 1018058 w 257"/>
                <a:gd name="T27" fmla="*/ 898803 h 237"/>
                <a:gd name="T28" fmla="*/ 1210887 w 257"/>
                <a:gd name="T29" fmla="*/ 911086 h 237"/>
                <a:gd name="T30" fmla="*/ 1417164 w 257"/>
                <a:gd name="T31" fmla="*/ 906134 h 237"/>
                <a:gd name="T32" fmla="*/ 1655726 w 257"/>
                <a:gd name="T33" fmla="*/ 890971 h 237"/>
                <a:gd name="T34" fmla="*/ 1443823 w 257"/>
                <a:gd name="T35" fmla="*/ 872313 h 237"/>
                <a:gd name="T36" fmla="*/ 1256583 w 257"/>
                <a:gd name="T37" fmla="*/ 844867 h 237"/>
                <a:gd name="T38" fmla="*/ 1093593 w 257"/>
                <a:gd name="T39" fmla="*/ 814184 h 237"/>
                <a:gd name="T40" fmla="*/ 952995 w 257"/>
                <a:gd name="T41" fmla="*/ 783466 h 237"/>
                <a:gd name="T42" fmla="*/ 823928 w 257"/>
                <a:gd name="T43" fmla="*/ 742263 h 237"/>
                <a:gd name="T44" fmla="*/ 721765 w 257"/>
                <a:gd name="T45" fmla="*/ 698639 h 237"/>
                <a:gd name="T46" fmla="*/ 624848 w 257"/>
                <a:gd name="T47" fmla="*/ 649483 h 237"/>
                <a:gd name="T48" fmla="*/ 542163 w 257"/>
                <a:gd name="T49" fmla="*/ 596273 h 237"/>
                <a:gd name="T50" fmla="*/ 464169 w 257"/>
                <a:gd name="T51" fmla="*/ 542027 h 237"/>
                <a:gd name="T52" fmla="*/ 393615 w 257"/>
                <a:gd name="T53" fmla="*/ 480715 h 237"/>
                <a:gd name="T54" fmla="*/ 335738 w 257"/>
                <a:gd name="T55" fmla="*/ 411975 h 237"/>
                <a:gd name="T56" fmla="*/ 276984 w 257"/>
                <a:gd name="T57" fmla="*/ 337662 h 237"/>
                <a:gd name="T58" fmla="*/ 211900 w 257"/>
                <a:gd name="T59" fmla="*/ 265779 h 237"/>
                <a:gd name="T60" fmla="*/ 148545 w 257"/>
                <a:gd name="T61" fmla="*/ 181113 h 237"/>
                <a:gd name="T62" fmla="*/ 77846 w 257"/>
                <a:gd name="T63" fmla="*/ 9198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516205 w 124"/>
                <a:gd name="T1" fmla="*/ 0 h 110"/>
                <a:gd name="T2" fmla="*/ 830221 w 124"/>
                <a:gd name="T3" fmla="*/ 454462 h 110"/>
                <a:gd name="T4" fmla="*/ 802584 w 124"/>
                <a:gd name="T5" fmla="*/ 449200 h 110"/>
                <a:gd name="T6" fmla="*/ 716603 w 124"/>
                <a:gd name="T7" fmla="*/ 441158 h 110"/>
                <a:gd name="T8" fmla="*/ 596464 w 124"/>
                <a:gd name="T9" fmla="*/ 424150 h 110"/>
                <a:gd name="T10" fmla="*/ 455757 w 124"/>
                <a:gd name="T11" fmla="*/ 416108 h 110"/>
                <a:gd name="T12" fmla="*/ 301577 w 124"/>
                <a:gd name="T13" fmla="*/ 407535 h 110"/>
                <a:gd name="T14" fmla="*/ 168337 w 124"/>
                <a:gd name="T15" fmla="*/ 413009 h 110"/>
                <a:gd name="T16" fmla="*/ 60350 w 124"/>
                <a:gd name="T17" fmla="*/ 429411 h 110"/>
                <a:gd name="T18" fmla="*/ 0 w 124"/>
                <a:gd name="T19" fmla="*/ 463034 h 110"/>
                <a:gd name="T20" fmla="*/ 27387 w 124"/>
                <a:gd name="T21" fmla="*/ 413009 h 110"/>
                <a:gd name="T22" fmla="*/ 53018 w 124"/>
                <a:gd name="T23" fmla="*/ 374656 h 110"/>
                <a:gd name="T24" fmla="*/ 107591 w 124"/>
                <a:gd name="T25" fmla="*/ 344470 h 110"/>
                <a:gd name="T26" fmla="*/ 168337 w 124"/>
                <a:gd name="T27" fmla="*/ 319387 h 110"/>
                <a:gd name="T28" fmla="*/ 241222 w 124"/>
                <a:gd name="T29" fmla="*/ 303030 h 110"/>
                <a:gd name="T30" fmla="*/ 314772 w 124"/>
                <a:gd name="T31" fmla="*/ 297564 h 110"/>
                <a:gd name="T32" fmla="*/ 395023 w 124"/>
                <a:gd name="T33" fmla="*/ 297564 h 110"/>
                <a:gd name="T34" fmla="*/ 483109 w 124"/>
                <a:gd name="T35" fmla="*/ 311345 h 110"/>
                <a:gd name="T36" fmla="*/ 487761 w 124"/>
                <a:gd name="T37" fmla="*/ 297564 h 110"/>
                <a:gd name="T38" fmla="*/ 467916 w 124"/>
                <a:gd name="T39" fmla="*/ 236318 h 110"/>
                <a:gd name="T40" fmla="*/ 447994 w 124"/>
                <a:gd name="T41" fmla="*/ 159997 h 110"/>
                <a:gd name="T42" fmla="*/ 434799 w 124"/>
                <a:gd name="T43" fmla="*/ 126376 h 110"/>
                <a:gd name="T44" fmla="*/ 422751 w 124"/>
                <a:gd name="T45" fmla="*/ 126376 h 110"/>
                <a:gd name="T46" fmla="*/ 407561 w 124"/>
                <a:gd name="T47" fmla="*/ 121163 h 110"/>
                <a:gd name="T48" fmla="*/ 395023 w 124"/>
                <a:gd name="T49" fmla="*/ 110025 h 110"/>
                <a:gd name="T50" fmla="*/ 382984 w 124"/>
                <a:gd name="T51" fmla="*/ 96931 h 110"/>
                <a:gd name="T52" fmla="*/ 382984 w 124"/>
                <a:gd name="T53" fmla="*/ 79710 h 110"/>
                <a:gd name="T54" fmla="*/ 395023 w 124"/>
                <a:gd name="T55" fmla="*/ 57854 h 110"/>
                <a:gd name="T56" fmla="*/ 442280 w 124"/>
                <a:gd name="T57" fmla="*/ 33610 h 110"/>
                <a:gd name="T58" fmla="*/ 51620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217047 w 46"/>
                <a:gd name="T1" fmla="*/ 0 h 94"/>
                <a:gd name="T2" fmla="*/ 138891 w 46"/>
                <a:gd name="T3" fmla="*/ 134082 h 94"/>
                <a:gd name="T4" fmla="*/ 104595 w 46"/>
                <a:gd name="T5" fmla="*/ 219625 h 94"/>
                <a:gd name="T6" fmla="*/ 76431 w 46"/>
                <a:gd name="T7" fmla="*/ 279493 h 94"/>
                <a:gd name="T8" fmla="*/ 0 w 46"/>
                <a:gd name="T9" fmla="*/ 332352 h 94"/>
                <a:gd name="T10" fmla="*/ 84046 w 46"/>
                <a:gd name="T11" fmla="*/ 310559 h 94"/>
                <a:gd name="T12" fmla="*/ 162258 w 46"/>
                <a:gd name="T13" fmla="*/ 282294 h 94"/>
                <a:gd name="T14" fmla="*/ 224732 w 46"/>
                <a:gd name="T15" fmla="*/ 243748 h 94"/>
                <a:gd name="T16" fmla="*/ 279678 w 46"/>
                <a:gd name="T17" fmla="*/ 201367 h 94"/>
                <a:gd name="T18" fmla="*/ 313575 w 46"/>
                <a:gd name="T19" fmla="*/ 155156 h 94"/>
                <a:gd name="T20" fmla="*/ 321642 w 46"/>
                <a:gd name="T21" fmla="*/ 105279 h 94"/>
                <a:gd name="T22" fmla="*/ 292414 w 46"/>
                <a:gd name="T23" fmla="*/ 52846 h 94"/>
                <a:gd name="T24" fmla="*/ 217047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37414 w 149"/>
                <a:gd name="T3" fmla="*/ 257937 h 704"/>
                <a:gd name="T4" fmla="*/ 98683 w 149"/>
                <a:gd name="T5" fmla="*/ 595948 h 704"/>
                <a:gd name="T6" fmla="*/ 173128 w 149"/>
                <a:gd name="T7" fmla="*/ 1012794 h 704"/>
                <a:gd name="T8" fmla="*/ 253124 w 149"/>
                <a:gd name="T9" fmla="*/ 1568397 h 704"/>
                <a:gd name="T10" fmla="*/ 358967 w 149"/>
                <a:gd name="T11" fmla="*/ 2244793 h 704"/>
                <a:gd name="T12" fmla="*/ 452127 w 149"/>
                <a:gd name="T13" fmla="*/ 2971953 h 704"/>
                <a:gd name="T14" fmla="*/ 543413 w 149"/>
                <a:gd name="T15" fmla="*/ 3818454 h 704"/>
                <a:gd name="T16" fmla="*/ 618221 w 149"/>
                <a:gd name="T17" fmla="*/ 4790903 h 704"/>
                <a:gd name="T18" fmla="*/ 690883 w 149"/>
                <a:gd name="T19" fmla="*/ 5816004 h 704"/>
                <a:gd name="T20" fmla="*/ 742427 w 149"/>
                <a:gd name="T21" fmla="*/ 6995489 h 704"/>
                <a:gd name="T22" fmla="*/ 765656 w 149"/>
                <a:gd name="T23" fmla="*/ 8306430 h 704"/>
                <a:gd name="T24" fmla="*/ 778048 w 149"/>
                <a:gd name="T25" fmla="*/ 9669755 h 704"/>
                <a:gd name="T26" fmla="*/ 742427 w 149"/>
                <a:gd name="T27" fmla="*/ 11199099 h 704"/>
                <a:gd name="T28" fmla="*/ 672339 w 149"/>
                <a:gd name="T29" fmla="*/ 12811813 h 704"/>
                <a:gd name="T30" fmla="*/ 569362 w 149"/>
                <a:gd name="T31" fmla="*/ 14495636 h 704"/>
                <a:gd name="T32" fmla="*/ 414858 w 149"/>
                <a:gd name="T33" fmla="*/ 16367091 h 704"/>
                <a:gd name="T34" fmla="*/ 241402 w 149"/>
                <a:gd name="T35" fmla="*/ 18480876 h 704"/>
                <a:gd name="T36" fmla="*/ 128680 w 149"/>
                <a:gd name="T37" fmla="*/ 20443462 h 704"/>
                <a:gd name="T38" fmla="*/ 61268 w 149"/>
                <a:gd name="T39" fmla="*/ 22258632 h 704"/>
                <a:gd name="T40" fmla="*/ 37414 w 149"/>
                <a:gd name="T41" fmla="*/ 23998736 h 704"/>
                <a:gd name="T42" fmla="*/ 37414 w 149"/>
                <a:gd name="T43" fmla="*/ 25659747 h 704"/>
                <a:gd name="T44" fmla="*/ 48787 w 149"/>
                <a:gd name="T45" fmla="*/ 27177235 h 704"/>
                <a:gd name="T46" fmla="*/ 74828 w 149"/>
                <a:gd name="T47" fmla="*/ 28539579 h 704"/>
                <a:gd name="T48" fmla="*/ 86829 w 149"/>
                <a:gd name="T49" fmla="*/ 29851533 h 704"/>
                <a:gd name="T50" fmla="*/ 253124 w 149"/>
                <a:gd name="T51" fmla="*/ 29175288 h 704"/>
                <a:gd name="T52" fmla="*/ 241402 w 149"/>
                <a:gd name="T53" fmla="*/ 28837276 h 704"/>
                <a:gd name="T54" fmla="*/ 222871 w 149"/>
                <a:gd name="T55" fmla="*/ 27852477 h 704"/>
                <a:gd name="T56" fmla="*/ 203363 w 149"/>
                <a:gd name="T57" fmla="*/ 26374750 h 704"/>
                <a:gd name="T58" fmla="*/ 215865 w 149"/>
                <a:gd name="T59" fmla="*/ 24388001 h 704"/>
                <a:gd name="T60" fmla="*/ 253124 w 149"/>
                <a:gd name="T61" fmla="*/ 22012999 h 704"/>
                <a:gd name="T62" fmla="*/ 358967 w 149"/>
                <a:gd name="T63" fmla="*/ 19298986 h 704"/>
                <a:gd name="T64" fmla="*/ 531948 w 149"/>
                <a:gd name="T65" fmla="*/ 16367091 h 704"/>
                <a:gd name="T66" fmla="*/ 796672 w 149"/>
                <a:gd name="T67" fmla="*/ 13276404 h 704"/>
                <a:gd name="T68" fmla="*/ 882873 w 149"/>
                <a:gd name="T69" fmla="*/ 11838907 h 704"/>
                <a:gd name="T70" fmla="*/ 920912 w 149"/>
                <a:gd name="T71" fmla="*/ 9967442 h 704"/>
                <a:gd name="T72" fmla="*/ 889887 w 149"/>
                <a:gd name="T73" fmla="*/ 7798323 h 704"/>
                <a:gd name="T74" fmla="*/ 810709 w 149"/>
                <a:gd name="T75" fmla="*/ 5684646 h 704"/>
                <a:gd name="T76" fmla="*/ 672339 w 149"/>
                <a:gd name="T77" fmla="*/ 3606648 h 704"/>
                <a:gd name="T78" fmla="*/ 501067 w 149"/>
                <a:gd name="T79" fmla="*/ 1867695 h 704"/>
                <a:gd name="T80" fmla="*/ 271756 w 149"/>
                <a:gd name="T81" fmla="*/ 595948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799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274485" y="596900"/>
            <a:ext cx="8257116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800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3318933" y="4279900"/>
            <a:ext cx="8195733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E13C0E-0B16-4A8A-8418-CC719E6D1429}" type="datetime10">
              <a:rPr lang="en-US" smtClean="0"/>
              <a:t>08:06</a:t>
            </a:fld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25464-D97C-4B72-9A81-3A47697CC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5295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9E337-3E32-45C3-8952-3B734C7F9F4F}" type="datetime10">
              <a:rPr lang="en-US" smtClean="0"/>
              <a:t>08:06</a:t>
            </a:fld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CA5D0-75D7-47C0-957C-CAF35BD8E9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5953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4968" y="103189"/>
            <a:ext cx="2747433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0551" y="103189"/>
            <a:ext cx="8041216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3B511-C8D1-4E09-A2D9-A50DB3007E5A}" type="datetime10">
              <a:rPr lang="en-US" smtClean="0"/>
              <a:t>08:06</a:t>
            </a:fld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AD73CB-2642-4780-8E97-3E3185543E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61554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714A3-B026-49D7-A4FC-869679431977}" type="datetime10">
              <a:rPr lang="en-US" smtClean="0"/>
              <a:t>08:06</a:t>
            </a:fld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7C056-880C-4D8C-8BCB-9F69D7326F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400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9AE47-2767-4C27-92B4-E7AAD6AEC68E}" type="datetime10">
              <a:rPr lang="en-US" smtClean="0"/>
              <a:t>08:06</a:t>
            </a:fld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E6FFDD-D29C-40AB-8F6D-883D881D89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8664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77665-28DD-476E-839E-3E82C555FEFB}" type="datetime10">
              <a:rPr lang="en-US" smtClean="0"/>
              <a:t>08:06</a:t>
            </a:fld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327D5-C8A2-4132-B464-24C65663A2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386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5F7C3-DFAF-4829-9185-05C9FD474416}" type="datetime10">
              <a:rPr lang="en-US" smtClean="0"/>
              <a:t>08:06</a:t>
            </a:fld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73B5D-FBB1-4B65-8EFA-4FB62563A2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568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CAB5AD-E464-4A62-A8DD-108D194F59DB}" type="datetime10">
              <a:rPr lang="en-US" smtClean="0"/>
              <a:t>08:06</a:t>
            </a:fld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1D6A3-D70F-46BA-8777-2D64696987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955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AD9F5-D693-457C-A781-4E348D5B40FF}" type="datetime10">
              <a:rPr lang="en-US" smtClean="0"/>
              <a:t>08:06</a:t>
            </a:fld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B1CAA-C46E-4BF8-AB81-51389435AF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8834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E49CE-7FFB-402F-A0CC-1A9C5BBAA94C}" type="datetime10">
              <a:rPr lang="en-US" smtClean="0"/>
              <a:t>08:06</a:t>
            </a:fld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8CE39-3ABD-4D8E-9875-0F193407C9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0461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37E48-D33D-480C-9A2E-1E1A1F18A010}" type="datetime10">
              <a:rPr lang="en-US" smtClean="0"/>
              <a:t>08:06</a:t>
            </a:fld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EDD7B-5526-4457-9D7B-09DA964661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2528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31E0D-F148-4D7F-B14C-9B0F263C9084}" type="datetime10">
              <a:rPr lang="en-US" smtClean="0"/>
              <a:t>08:06</a:t>
            </a:fld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AD2F3-9125-4BF8-BA6E-B9044639F3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831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10584" y="1"/>
            <a:ext cx="3778251" cy="6856413"/>
            <a:chOff x="-5" y="0"/>
            <a:chExt cx="1785" cy="4319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4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1240 w 217"/>
                  <a:gd name="T1" fmla="*/ 5689 h 210"/>
                  <a:gd name="T2" fmla="*/ 991 w 217"/>
                  <a:gd name="T3" fmla="*/ 5379 h 210"/>
                  <a:gd name="T4" fmla="*/ 711 w 217"/>
                  <a:gd name="T5" fmla="*/ 4911 h 210"/>
                  <a:gd name="T6" fmla="*/ 413 w 217"/>
                  <a:gd name="T7" fmla="*/ 4295 h 210"/>
                  <a:gd name="T8" fmla="*/ 127 w 217"/>
                  <a:gd name="T9" fmla="*/ 3653 h 210"/>
                  <a:gd name="T10" fmla="*/ 0 w 217"/>
                  <a:gd name="T11" fmla="*/ 2956 h 210"/>
                  <a:gd name="T12" fmla="*/ 1 w 217"/>
                  <a:gd name="T13" fmla="*/ 2213 h 210"/>
                  <a:gd name="T14" fmla="*/ 244 w 217"/>
                  <a:gd name="T15" fmla="*/ 1534 h 210"/>
                  <a:gd name="T16" fmla="*/ 733 w 217"/>
                  <a:gd name="T17" fmla="*/ 962 h 210"/>
                  <a:gd name="T18" fmla="*/ 1223 w 217"/>
                  <a:gd name="T19" fmla="*/ 596 h 210"/>
                  <a:gd name="T20" fmla="*/ 1623 w 217"/>
                  <a:gd name="T21" fmla="*/ 325 h 210"/>
                  <a:gd name="T22" fmla="*/ 1947 w 217"/>
                  <a:gd name="T23" fmla="*/ 183 h 210"/>
                  <a:gd name="T24" fmla="*/ 2200 w 217"/>
                  <a:gd name="T25" fmla="*/ 127 h 210"/>
                  <a:gd name="T26" fmla="*/ 2380 w 217"/>
                  <a:gd name="T27" fmla="*/ 127 h 210"/>
                  <a:gd name="T28" fmla="*/ 2808 w 217"/>
                  <a:gd name="T29" fmla="*/ 0 h 210"/>
                  <a:gd name="T30" fmla="*/ 3991 w 217"/>
                  <a:gd name="T31" fmla="*/ 225 h 210"/>
                  <a:gd name="T32" fmla="*/ 4321 w 217"/>
                  <a:gd name="T33" fmla="*/ 325 h 210"/>
                  <a:gd name="T34" fmla="*/ 4646 w 217"/>
                  <a:gd name="T35" fmla="*/ 413 h 210"/>
                  <a:gd name="T36" fmla="*/ 4924 w 217"/>
                  <a:gd name="T37" fmla="*/ 508 h 210"/>
                  <a:gd name="T38" fmla="*/ 5135 w 217"/>
                  <a:gd name="T39" fmla="*/ 625 h 210"/>
                  <a:gd name="T40" fmla="*/ 5367 w 217"/>
                  <a:gd name="T41" fmla="*/ 733 h 210"/>
                  <a:gd name="T42" fmla="*/ 5549 w 217"/>
                  <a:gd name="T43" fmla="*/ 860 h 210"/>
                  <a:gd name="T44" fmla="*/ 5692 w 217"/>
                  <a:gd name="T45" fmla="*/ 1026 h 210"/>
                  <a:gd name="T46" fmla="*/ 5860 w 217"/>
                  <a:gd name="T47" fmla="*/ 1226 h 210"/>
                  <a:gd name="T48" fmla="*/ 5549 w 217"/>
                  <a:gd name="T49" fmla="*/ 1097 h 210"/>
                  <a:gd name="T50" fmla="*/ 5252 w 217"/>
                  <a:gd name="T51" fmla="*/ 977 h 210"/>
                  <a:gd name="T52" fmla="*/ 4952 w 217"/>
                  <a:gd name="T53" fmla="*/ 902 h 210"/>
                  <a:gd name="T54" fmla="*/ 4646 w 217"/>
                  <a:gd name="T55" fmla="*/ 802 h 210"/>
                  <a:gd name="T56" fmla="*/ 4402 w 217"/>
                  <a:gd name="T57" fmla="*/ 733 h 210"/>
                  <a:gd name="T58" fmla="*/ 4147 w 217"/>
                  <a:gd name="T59" fmla="*/ 711 h 210"/>
                  <a:gd name="T60" fmla="*/ 3853 w 217"/>
                  <a:gd name="T61" fmla="*/ 667 h 210"/>
                  <a:gd name="T62" fmla="*/ 3610 w 217"/>
                  <a:gd name="T63" fmla="*/ 667 h 210"/>
                  <a:gd name="T64" fmla="*/ 3377 w 217"/>
                  <a:gd name="T65" fmla="*/ 667 h 210"/>
                  <a:gd name="T66" fmla="*/ 3133 w 217"/>
                  <a:gd name="T67" fmla="*/ 677 h 210"/>
                  <a:gd name="T68" fmla="*/ 2883 w 217"/>
                  <a:gd name="T69" fmla="*/ 733 h 210"/>
                  <a:gd name="T70" fmla="*/ 2671 w 217"/>
                  <a:gd name="T71" fmla="*/ 794 h 210"/>
                  <a:gd name="T72" fmla="*/ 2456 w 217"/>
                  <a:gd name="T73" fmla="*/ 902 h 210"/>
                  <a:gd name="T74" fmla="*/ 2203 w 217"/>
                  <a:gd name="T75" fmla="*/ 977 h 210"/>
                  <a:gd name="T76" fmla="*/ 1999 w 217"/>
                  <a:gd name="T77" fmla="*/ 1105 h 210"/>
                  <a:gd name="T78" fmla="*/ 1789 w 217"/>
                  <a:gd name="T79" fmla="*/ 1241 h 210"/>
                  <a:gd name="T80" fmla="*/ 1406 w 217"/>
                  <a:gd name="T81" fmla="*/ 1654 h 210"/>
                  <a:gd name="T82" fmla="*/ 1144 w 217"/>
                  <a:gd name="T83" fmla="*/ 2163 h 210"/>
                  <a:gd name="T84" fmla="*/ 991 w 217"/>
                  <a:gd name="T85" fmla="*/ 2796 h 210"/>
                  <a:gd name="T86" fmla="*/ 936 w 217"/>
                  <a:gd name="T87" fmla="*/ 3418 h 210"/>
                  <a:gd name="T88" fmla="*/ 936 w 217"/>
                  <a:gd name="T89" fmla="*/ 4109 h 210"/>
                  <a:gd name="T90" fmla="*/ 1026 w 217"/>
                  <a:gd name="T91" fmla="*/ 4707 h 210"/>
                  <a:gd name="T92" fmla="*/ 1105 w 217"/>
                  <a:gd name="T93" fmla="*/ 5256 h 210"/>
                  <a:gd name="T94" fmla="*/ 1240 w 217"/>
                  <a:gd name="T95" fmla="*/ 5689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2894 w 182"/>
                  <a:gd name="T1" fmla="*/ 0 h 213"/>
                  <a:gd name="T2" fmla="*/ 2971 w 182"/>
                  <a:gd name="T3" fmla="*/ 56 h 213"/>
                  <a:gd name="T4" fmla="*/ 3137 w 182"/>
                  <a:gd name="T5" fmla="*/ 226 h 213"/>
                  <a:gd name="T6" fmla="*/ 3374 w 182"/>
                  <a:gd name="T7" fmla="*/ 508 h 213"/>
                  <a:gd name="T8" fmla="*/ 3644 w 182"/>
                  <a:gd name="T9" fmla="*/ 920 h 213"/>
                  <a:gd name="T10" fmla="*/ 3851 w 182"/>
                  <a:gd name="T11" fmla="*/ 1430 h 213"/>
                  <a:gd name="T12" fmla="*/ 3989 w 182"/>
                  <a:gd name="T13" fmla="*/ 2108 h 213"/>
                  <a:gd name="T14" fmla="*/ 3989 w 182"/>
                  <a:gd name="T15" fmla="*/ 2908 h 213"/>
                  <a:gd name="T16" fmla="*/ 3822 w 182"/>
                  <a:gd name="T17" fmla="*/ 3852 h 213"/>
                  <a:gd name="T18" fmla="*/ 3728 w 182"/>
                  <a:gd name="T19" fmla="*/ 4115 h 213"/>
                  <a:gd name="T20" fmla="*/ 3612 w 182"/>
                  <a:gd name="T21" fmla="*/ 4332 h 213"/>
                  <a:gd name="T22" fmla="*/ 3488 w 182"/>
                  <a:gd name="T23" fmla="*/ 4569 h 213"/>
                  <a:gd name="T24" fmla="*/ 3320 w 182"/>
                  <a:gd name="T25" fmla="*/ 4778 h 213"/>
                  <a:gd name="T26" fmla="*/ 3096 w 182"/>
                  <a:gd name="T27" fmla="*/ 4977 h 213"/>
                  <a:gd name="T28" fmla="*/ 2912 w 182"/>
                  <a:gd name="T29" fmla="*/ 5128 h 213"/>
                  <a:gd name="T30" fmla="*/ 2715 w 182"/>
                  <a:gd name="T31" fmla="*/ 5274 h 213"/>
                  <a:gd name="T32" fmla="*/ 2434 w 182"/>
                  <a:gd name="T33" fmla="*/ 5391 h 213"/>
                  <a:gd name="T34" fmla="*/ 2179 w 182"/>
                  <a:gd name="T35" fmla="*/ 5449 h 213"/>
                  <a:gd name="T36" fmla="*/ 1925 w 182"/>
                  <a:gd name="T37" fmla="*/ 5518 h 213"/>
                  <a:gd name="T38" fmla="*/ 1628 w 182"/>
                  <a:gd name="T39" fmla="*/ 5570 h 213"/>
                  <a:gd name="T40" fmla="*/ 1310 w 182"/>
                  <a:gd name="T41" fmla="*/ 5570 h 213"/>
                  <a:gd name="T42" fmla="*/ 970 w 182"/>
                  <a:gd name="T43" fmla="*/ 5518 h 213"/>
                  <a:gd name="T44" fmla="*/ 665 w 182"/>
                  <a:gd name="T45" fmla="*/ 5449 h 213"/>
                  <a:gd name="T46" fmla="*/ 311 w 182"/>
                  <a:gd name="T47" fmla="*/ 5330 h 213"/>
                  <a:gd name="T48" fmla="*/ 0 w 182"/>
                  <a:gd name="T49" fmla="*/ 5188 h 213"/>
                  <a:gd name="T50" fmla="*/ 297 w 182"/>
                  <a:gd name="T51" fmla="*/ 5391 h 213"/>
                  <a:gd name="T52" fmla="*/ 589 w 182"/>
                  <a:gd name="T53" fmla="*/ 5518 h 213"/>
                  <a:gd name="T54" fmla="*/ 887 w 182"/>
                  <a:gd name="T55" fmla="*/ 5655 h 213"/>
                  <a:gd name="T56" fmla="*/ 1136 w 182"/>
                  <a:gd name="T57" fmla="*/ 5754 h 213"/>
                  <a:gd name="T58" fmla="*/ 1396 w 182"/>
                  <a:gd name="T59" fmla="*/ 5836 h 213"/>
                  <a:gd name="T60" fmla="*/ 1683 w 182"/>
                  <a:gd name="T61" fmla="*/ 5869 h 213"/>
                  <a:gd name="T62" fmla="*/ 1928 w 182"/>
                  <a:gd name="T63" fmla="*/ 5879 h 213"/>
                  <a:gd name="T64" fmla="*/ 2191 w 182"/>
                  <a:gd name="T65" fmla="*/ 5879 h 213"/>
                  <a:gd name="T66" fmla="*/ 2423 w 182"/>
                  <a:gd name="T67" fmla="*/ 5869 h 213"/>
                  <a:gd name="T68" fmla="*/ 2655 w 182"/>
                  <a:gd name="T69" fmla="*/ 5814 h 213"/>
                  <a:gd name="T70" fmla="*/ 2856 w 182"/>
                  <a:gd name="T71" fmla="*/ 5754 h 213"/>
                  <a:gd name="T72" fmla="*/ 3069 w 182"/>
                  <a:gd name="T73" fmla="*/ 5696 h 213"/>
                  <a:gd name="T74" fmla="*/ 3263 w 182"/>
                  <a:gd name="T75" fmla="*/ 5625 h 213"/>
                  <a:gd name="T76" fmla="*/ 3446 w 182"/>
                  <a:gd name="T77" fmla="*/ 5499 h 213"/>
                  <a:gd name="T78" fmla="*/ 3612 w 182"/>
                  <a:gd name="T79" fmla="*/ 5391 h 213"/>
                  <a:gd name="T80" fmla="*/ 3766 w 182"/>
                  <a:gd name="T81" fmla="*/ 5274 h 213"/>
                  <a:gd name="T82" fmla="*/ 4192 w 182"/>
                  <a:gd name="T83" fmla="*/ 4860 h 213"/>
                  <a:gd name="T84" fmla="*/ 4487 w 182"/>
                  <a:gd name="T85" fmla="*/ 4452 h 213"/>
                  <a:gd name="T86" fmla="*/ 4661 w 182"/>
                  <a:gd name="T87" fmla="*/ 3979 h 213"/>
                  <a:gd name="T88" fmla="*/ 4756 w 182"/>
                  <a:gd name="T89" fmla="*/ 3546 h 213"/>
                  <a:gd name="T90" fmla="*/ 4814 w 182"/>
                  <a:gd name="T91" fmla="*/ 3079 h 213"/>
                  <a:gd name="T92" fmla="*/ 4814 w 182"/>
                  <a:gd name="T93" fmla="*/ 2617 h 213"/>
                  <a:gd name="T94" fmla="*/ 4837 w 182"/>
                  <a:gd name="T95" fmla="*/ 2185 h 213"/>
                  <a:gd name="T96" fmla="*/ 4582 w 182"/>
                  <a:gd name="T97" fmla="*/ 1275 h 213"/>
                  <a:gd name="T98" fmla="*/ 4149 w 182"/>
                  <a:gd name="T99" fmla="*/ 568 h 213"/>
                  <a:gd name="T100" fmla="*/ 3995 w 182"/>
                  <a:gd name="T101" fmla="*/ 508 h 213"/>
                  <a:gd name="T102" fmla="*/ 3908 w 182"/>
                  <a:gd name="T103" fmla="*/ 422 h 213"/>
                  <a:gd name="T104" fmla="*/ 3766 w 182"/>
                  <a:gd name="T105" fmla="*/ 353 h 213"/>
                  <a:gd name="T106" fmla="*/ 3667 w 182"/>
                  <a:gd name="T107" fmla="*/ 304 h 213"/>
                  <a:gd name="T108" fmla="*/ 3504 w 182"/>
                  <a:gd name="T109" fmla="*/ 244 h 213"/>
                  <a:gd name="T110" fmla="*/ 3344 w 182"/>
                  <a:gd name="T111" fmla="*/ 169 h 213"/>
                  <a:gd name="T112" fmla="*/ 3154 w 182"/>
                  <a:gd name="T113" fmla="*/ 81 h 213"/>
                  <a:gd name="T114" fmla="*/ 2894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5 w 128"/>
                  <a:gd name="T1" fmla="*/ 0 h 217"/>
                  <a:gd name="T2" fmla="*/ 6 w 128"/>
                  <a:gd name="T3" fmla="*/ 1 h 217"/>
                  <a:gd name="T4" fmla="*/ 7 w 128"/>
                  <a:gd name="T5" fmla="*/ 1 h 217"/>
                  <a:gd name="T6" fmla="*/ 7 w 128"/>
                  <a:gd name="T7" fmla="*/ 3 h 217"/>
                  <a:gd name="T8" fmla="*/ 7 w 128"/>
                  <a:gd name="T9" fmla="*/ 4 h 217"/>
                  <a:gd name="T10" fmla="*/ 7 w 128"/>
                  <a:gd name="T11" fmla="*/ 6 h 217"/>
                  <a:gd name="T12" fmla="*/ 7 w 128"/>
                  <a:gd name="T13" fmla="*/ 7 h 217"/>
                  <a:gd name="T14" fmla="*/ 5 w 128"/>
                  <a:gd name="T15" fmla="*/ 9 h 217"/>
                  <a:gd name="T16" fmla="*/ 4 w 128"/>
                  <a:gd name="T17" fmla="*/ 12 h 217"/>
                  <a:gd name="T18" fmla="*/ 3 w 128"/>
                  <a:gd name="T19" fmla="*/ 11 h 217"/>
                  <a:gd name="T20" fmla="*/ 2 w 128"/>
                  <a:gd name="T21" fmla="*/ 11 h 217"/>
                  <a:gd name="T22" fmla="*/ 1 w 128"/>
                  <a:gd name="T23" fmla="*/ 11 h 217"/>
                  <a:gd name="T24" fmla="*/ 1 w 128"/>
                  <a:gd name="T25" fmla="*/ 10 h 217"/>
                  <a:gd name="T26" fmla="*/ 1 w 128"/>
                  <a:gd name="T27" fmla="*/ 10 h 217"/>
                  <a:gd name="T28" fmla="*/ 1 w 128"/>
                  <a:gd name="T29" fmla="*/ 10 h 217"/>
                  <a:gd name="T30" fmla="*/ 0 w 128"/>
                  <a:gd name="T31" fmla="*/ 9 h 217"/>
                  <a:gd name="T32" fmla="*/ 1 w 128"/>
                  <a:gd name="T33" fmla="*/ 9 h 217"/>
                  <a:gd name="T34" fmla="*/ 1 w 128"/>
                  <a:gd name="T35" fmla="*/ 9 h 217"/>
                  <a:gd name="T36" fmla="*/ 1 w 128"/>
                  <a:gd name="T37" fmla="*/ 9 h 217"/>
                  <a:gd name="T38" fmla="*/ 3 w 128"/>
                  <a:gd name="T39" fmla="*/ 8 h 217"/>
                  <a:gd name="T40" fmla="*/ 4 w 128"/>
                  <a:gd name="T41" fmla="*/ 7 h 217"/>
                  <a:gd name="T42" fmla="*/ 5 w 128"/>
                  <a:gd name="T43" fmla="*/ 6 h 217"/>
                  <a:gd name="T44" fmla="*/ 5 w 128"/>
                  <a:gd name="T45" fmla="*/ 4 h 217"/>
                  <a:gd name="T46" fmla="*/ 6 w 128"/>
                  <a:gd name="T47" fmla="*/ 2 h 217"/>
                  <a:gd name="T48" fmla="*/ 5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4 w 117"/>
                  <a:gd name="T1" fmla="*/ 0 h 132"/>
                  <a:gd name="T2" fmla="*/ 0 w 117"/>
                  <a:gd name="T3" fmla="*/ 1 h 132"/>
                  <a:gd name="T4" fmla="*/ 1 w 117"/>
                  <a:gd name="T5" fmla="*/ 1 h 132"/>
                  <a:gd name="T6" fmla="*/ 1 w 117"/>
                  <a:gd name="T7" fmla="*/ 1 h 132"/>
                  <a:gd name="T8" fmla="*/ 1 w 117"/>
                  <a:gd name="T9" fmla="*/ 1 h 132"/>
                  <a:gd name="T10" fmla="*/ 3 w 117"/>
                  <a:gd name="T11" fmla="*/ 2 h 132"/>
                  <a:gd name="T12" fmla="*/ 4 w 117"/>
                  <a:gd name="T13" fmla="*/ 3 h 132"/>
                  <a:gd name="T14" fmla="*/ 5 w 117"/>
                  <a:gd name="T15" fmla="*/ 3 h 132"/>
                  <a:gd name="T16" fmla="*/ 6 w 117"/>
                  <a:gd name="T17" fmla="*/ 4 h 132"/>
                  <a:gd name="T18" fmla="*/ 7 w 117"/>
                  <a:gd name="T19" fmla="*/ 6 h 132"/>
                  <a:gd name="T20" fmla="*/ 7 w 117"/>
                  <a:gd name="T21" fmla="*/ 6 h 132"/>
                  <a:gd name="T22" fmla="*/ 7 w 117"/>
                  <a:gd name="T23" fmla="*/ 4 h 132"/>
                  <a:gd name="T24" fmla="*/ 7 w 117"/>
                  <a:gd name="T25" fmla="*/ 4 h 132"/>
                  <a:gd name="T26" fmla="*/ 6 w 117"/>
                  <a:gd name="T27" fmla="*/ 3 h 132"/>
                  <a:gd name="T28" fmla="*/ 5 w 117"/>
                  <a:gd name="T29" fmla="*/ 3 h 132"/>
                  <a:gd name="T30" fmla="*/ 5 w 117"/>
                  <a:gd name="T31" fmla="*/ 2 h 132"/>
                  <a:gd name="T32" fmla="*/ 4 w 117"/>
                  <a:gd name="T33" fmla="*/ 1 h 132"/>
                  <a:gd name="T34" fmla="*/ 4 w 117"/>
                  <a:gd name="T35" fmla="*/ 1 h 132"/>
                  <a:gd name="T36" fmla="*/ 4 w 117"/>
                  <a:gd name="T37" fmla="*/ 1 h 132"/>
                  <a:gd name="T38" fmla="*/ 5 w 117"/>
                  <a:gd name="T39" fmla="*/ 1 h 132"/>
                  <a:gd name="T40" fmla="*/ 5 w 117"/>
                  <a:gd name="T41" fmla="*/ 1 h 132"/>
                  <a:gd name="T42" fmla="*/ 6 w 117"/>
                  <a:gd name="T43" fmla="*/ 1 h 132"/>
                  <a:gd name="T44" fmla="*/ 6 w 117"/>
                  <a:gd name="T45" fmla="*/ 1 h 132"/>
                  <a:gd name="T46" fmla="*/ 7 w 117"/>
                  <a:gd name="T47" fmla="*/ 1 h 132"/>
                  <a:gd name="T48" fmla="*/ 7 w 117"/>
                  <a:gd name="T49" fmla="*/ 1 h 132"/>
                  <a:gd name="T50" fmla="*/ 7 w 117"/>
                  <a:gd name="T51" fmla="*/ 1 h 132"/>
                  <a:gd name="T52" fmla="*/ 4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1 w 29"/>
                  <a:gd name="T1" fmla="*/ 0 h 77"/>
                  <a:gd name="T2" fmla="*/ 1 w 29"/>
                  <a:gd name="T3" fmla="*/ 0 h 77"/>
                  <a:gd name="T4" fmla="*/ 1 w 29"/>
                  <a:gd name="T5" fmla="*/ 1 h 77"/>
                  <a:gd name="T6" fmla="*/ 1 w 29"/>
                  <a:gd name="T7" fmla="*/ 1 h 77"/>
                  <a:gd name="T8" fmla="*/ 1 w 29"/>
                  <a:gd name="T9" fmla="*/ 1 h 77"/>
                  <a:gd name="T10" fmla="*/ 1 w 29"/>
                  <a:gd name="T11" fmla="*/ 1 h 77"/>
                  <a:gd name="T12" fmla="*/ 0 w 29"/>
                  <a:gd name="T13" fmla="*/ 2 h 77"/>
                  <a:gd name="T14" fmla="*/ 1 w 29"/>
                  <a:gd name="T15" fmla="*/ 3 h 77"/>
                  <a:gd name="T16" fmla="*/ 1 w 29"/>
                  <a:gd name="T17" fmla="*/ 4 h 77"/>
                  <a:gd name="T18" fmla="*/ 1 w 29"/>
                  <a:gd name="T19" fmla="*/ 3 h 77"/>
                  <a:gd name="T20" fmla="*/ 1 w 29"/>
                  <a:gd name="T21" fmla="*/ 2 h 77"/>
                  <a:gd name="T22" fmla="*/ 1 w 29"/>
                  <a:gd name="T23" fmla="*/ 1 h 77"/>
                  <a:gd name="T24" fmla="*/ 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 w 207"/>
                    <a:gd name="T1" fmla="*/ 1 h 564"/>
                    <a:gd name="T2" fmla="*/ 1 w 207"/>
                    <a:gd name="T3" fmla="*/ 3 h 564"/>
                    <a:gd name="T4" fmla="*/ 1 w 207"/>
                    <a:gd name="T5" fmla="*/ 4 h 564"/>
                    <a:gd name="T6" fmla="*/ 0 w 207"/>
                    <a:gd name="T7" fmla="*/ 4 h 564"/>
                    <a:gd name="T8" fmla="*/ 0 w 207"/>
                    <a:gd name="T9" fmla="*/ 6 h 564"/>
                    <a:gd name="T10" fmla="*/ 1 w 207"/>
                    <a:gd name="T11" fmla="*/ 6 h 564"/>
                    <a:gd name="T12" fmla="*/ 1 w 207"/>
                    <a:gd name="T13" fmla="*/ 8 h 564"/>
                    <a:gd name="T14" fmla="*/ 1 w 207"/>
                    <a:gd name="T15" fmla="*/ 9 h 564"/>
                    <a:gd name="T16" fmla="*/ 1 w 207"/>
                    <a:gd name="T17" fmla="*/ 10 h 564"/>
                    <a:gd name="T18" fmla="*/ 1 w 207"/>
                    <a:gd name="T19" fmla="*/ 12 h 564"/>
                    <a:gd name="T20" fmla="*/ 2 w 207"/>
                    <a:gd name="T21" fmla="*/ 13 h 564"/>
                    <a:gd name="T22" fmla="*/ 3 w 207"/>
                    <a:gd name="T23" fmla="*/ 15 h 564"/>
                    <a:gd name="T24" fmla="*/ 4 w 207"/>
                    <a:gd name="T25" fmla="*/ 17 h 564"/>
                    <a:gd name="T26" fmla="*/ 5 w 207"/>
                    <a:gd name="T27" fmla="*/ 18 h 564"/>
                    <a:gd name="T28" fmla="*/ 6 w 207"/>
                    <a:gd name="T29" fmla="*/ 19 h 564"/>
                    <a:gd name="T30" fmla="*/ 6 w 207"/>
                    <a:gd name="T31" fmla="*/ 19 h 564"/>
                    <a:gd name="T32" fmla="*/ 7 w 207"/>
                    <a:gd name="T33" fmla="*/ 21 h 564"/>
                    <a:gd name="T34" fmla="*/ 6 w 207"/>
                    <a:gd name="T35" fmla="*/ 18 h 564"/>
                    <a:gd name="T36" fmla="*/ 5 w 207"/>
                    <a:gd name="T37" fmla="*/ 17 h 564"/>
                    <a:gd name="T38" fmla="*/ 4 w 207"/>
                    <a:gd name="T39" fmla="*/ 15 h 564"/>
                    <a:gd name="T40" fmla="*/ 3 w 207"/>
                    <a:gd name="T41" fmla="*/ 13 h 564"/>
                    <a:gd name="T42" fmla="*/ 3 w 207"/>
                    <a:gd name="T43" fmla="*/ 12 h 564"/>
                    <a:gd name="T44" fmla="*/ 2 w 207"/>
                    <a:gd name="T45" fmla="*/ 12 h 564"/>
                    <a:gd name="T46" fmla="*/ 2 w 207"/>
                    <a:gd name="T47" fmla="*/ 10 h 564"/>
                    <a:gd name="T48" fmla="*/ 2 w 207"/>
                    <a:gd name="T49" fmla="*/ 9 h 564"/>
                    <a:gd name="T50" fmla="*/ 1 w 207"/>
                    <a:gd name="T51" fmla="*/ 8 h 564"/>
                    <a:gd name="T52" fmla="*/ 1 w 207"/>
                    <a:gd name="T53" fmla="*/ 5 h 564"/>
                    <a:gd name="T54" fmla="*/ 1 w 207"/>
                    <a:gd name="T55" fmla="*/ 3 h 564"/>
                    <a:gd name="T56" fmla="*/ 2 w 207"/>
                    <a:gd name="T57" fmla="*/ 0 h 564"/>
                    <a:gd name="T58" fmla="*/ 1 w 207"/>
                    <a:gd name="T59" fmla="*/ 1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 h 232"/>
                    <a:gd name="T2" fmla="*/ 1 w 47"/>
                    <a:gd name="T3" fmla="*/ 2 h 232"/>
                    <a:gd name="T4" fmla="*/ 1 w 47"/>
                    <a:gd name="T5" fmla="*/ 4 h 232"/>
                    <a:gd name="T6" fmla="*/ 1 w 47"/>
                    <a:gd name="T7" fmla="*/ 6 h 232"/>
                    <a:gd name="T8" fmla="*/ 1 w 47"/>
                    <a:gd name="T9" fmla="*/ 8 h 232"/>
                    <a:gd name="T10" fmla="*/ 2 w 47"/>
                    <a:gd name="T11" fmla="*/ 8 h 232"/>
                    <a:gd name="T12" fmla="*/ 2 w 47"/>
                    <a:gd name="T13" fmla="*/ 6 h 232"/>
                    <a:gd name="T14" fmla="*/ 2 w 47"/>
                    <a:gd name="T15" fmla="*/ 5 h 232"/>
                    <a:gd name="T16" fmla="*/ 2 w 47"/>
                    <a:gd name="T17" fmla="*/ 4 h 232"/>
                    <a:gd name="T18" fmla="*/ 2 w 47"/>
                    <a:gd name="T19" fmla="*/ 3 h 232"/>
                    <a:gd name="T20" fmla="*/ 1 w 47"/>
                    <a:gd name="T21" fmla="*/ 2 h 232"/>
                    <a:gd name="T22" fmla="*/ 1 w 47"/>
                    <a:gd name="T23" fmla="*/ 1 h 232"/>
                    <a:gd name="T24" fmla="*/ 1 w 47"/>
                    <a:gd name="T25" fmla="*/ 1 h 232"/>
                    <a:gd name="T26" fmla="*/ 1 w 47"/>
                    <a:gd name="T27" fmla="*/ 0 h 232"/>
                    <a:gd name="T28" fmla="*/ 0 w 47"/>
                    <a:gd name="T29" fmla="*/ 1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77" y="1723"/>
                  <a:ext cx="60" cy="28"/>
                </a:xfrm>
                <a:custGeom>
                  <a:avLst/>
                  <a:gdLst>
                    <a:gd name="T0" fmla="*/ 3 w 87"/>
                    <a:gd name="T1" fmla="*/ 1 h 40"/>
                    <a:gd name="T2" fmla="*/ 3 w 87"/>
                    <a:gd name="T3" fmla="*/ 1 h 40"/>
                    <a:gd name="T4" fmla="*/ 2 w 87"/>
                    <a:gd name="T5" fmla="*/ 1 h 40"/>
                    <a:gd name="T6" fmla="*/ 2 w 87"/>
                    <a:gd name="T7" fmla="*/ 1 h 40"/>
                    <a:gd name="T8" fmla="*/ 1 w 87"/>
                    <a:gd name="T9" fmla="*/ 1 h 40"/>
                    <a:gd name="T10" fmla="*/ 1 w 87"/>
                    <a:gd name="T11" fmla="*/ 1 h 40"/>
                    <a:gd name="T12" fmla="*/ 1 w 87"/>
                    <a:gd name="T13" fmla="*/ 1 h 40"/>
                    <a:gd name="T14" fmla="*/ 1 w 87"/>
                    <a:gd name="T15" fmla="*/ 0 h 40"/>
                    <a:gd name="T16" fmla="*/ 0 w 87"/>
                    <a:gd name="T17" fmla="*/ 1 h 40"/>
                    <a:gd name="T18" fmla="*/ 1 w 87"/>
                    <a:gd name="T19" fmla="*/ 1 h 40"/>
                    <a:gd name="T20" fmla="*/ 1 w 87"/>
                    <a:gd name="T21" fmla="*/ 1 h 40"/>
                    <a:gd name="T22" fmla="*/ 1 w 87"/>
                    <a:gd name="T23" fmla="*/ 1 h 40"/>
                    <a:gd name="T24" fmla="*/ 1 w 87"/>
                    <a:gd name="T25" fmla="*/ 1 h 40"/>
                    <a:gd name="T26" fmla="*/ 1 w 87"/>
                    <a:gd name="T27" fmla="*/ 1 h 40"/>
                    <a:gd name="T28" fmla="*/ 2 w 87"/>
                    <a:gd name="T29" fmla="*/ 1 h 40"/>
                    <a:gd name="T30" fmla="*/ 2 w 87"/>
                    <a:gd name="T31" fmla="*/ 1 h 40"/>
                    <a:gd name="T32" fmla="*/ 3 w 87"/>
                    <a:gd name="T33" fmla="*/ 2 h 40"/>
                    <a:gd name="T34" fmla="*/ 3 w 87"/>
                    <a:gd name="T35" fmla="*/ 1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0 w 83"/>
                  <a:gd name="T1" fmla="*/ 1 h 117"/>
                  <a:gd name="T2" fmla="*/ 0 w 83"/>
                  <a:gd name="T3" fmla="*/ 0 h 117"/>
                  <a:gd name="T4" fmla="*/ 0 w 83"/>
                  <a:gd name="T5" fmla="*/ 1 h 117"/>
                  <a:gd name="T6" fmla="*/ 0 w 83"/>
                  <a:gd name="T7" fmla="*/ 1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1 h 98"/>
                  <a:gd name="T2" fmla="*/ 1 w 140"/>
                  <a:gd name="T3" fmla="*/ 0 h 98"/>
                  <a:gd name="T4" fmla="*/ 1 w 140"/>
                  <a:gd name="T5" fmla="*/ 1 h 98"/>
                  <a:gd name="T6" fmla="*/ 0 w 140"/>
                  <a:gd name="T7" fmla="*/ 1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1 h 49"/>
                  <a:gd name="T2" fmla="*/ 1 w 145"/>
                  <a:gd name="T3" fmla="*/ 0 h 49"/>
                  <a:gd name="T4" fmla="*/ 1 w 145"/>
                  <a:gd name="T5" fmla="*/ 1 h 49"/>
                  <a:gd name="T6" fmla="*/ 0 w 145"/>
                  <a:gd name="T7" fmla="*/ 1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9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27 w 109"/>
                <a:gd name="T3" fmla="*/ 1 h 156"/>
                <a:gd name="T4" fmla="*/ 103 w 109"/>
                <a:gd name="T5" fmla="*/ 5 h 156"/>
                <a:gd name="T6" fmla="*/ 206 w 109"/>
                <a:gd name="T7" fmla="*/ 21 h 156"/>
                <a:gd name="T8" fmla="*/ 326 w 109"/>
                <a:gd name="T9" fmla="*/ 45 h 156"/>
                <a:gd name="T10" fmla="*/ 436 w 109"/>
                <a:gd name="T11" fmla="*/ 81 h 156"/>
                <a:gd name="T12" fmla="*/ 536 w 109"/>
                <a:gd name="T13" fmla="*/ 132 h 156"/>
                <a:gd name="T14" fmla="*/ 599 w 109"/>
                <a:gd name="T15" fmla="*/ 199 h 156"/>
                <a:gd name="T16" fmla="*/ 613 w 109"/>
                <a:gd name="T17" fmla="*/ 291 h 156"/>
                <a:gd name="T18" fmla="*/ 584 w 109"/>
                <a:gd name="T19" fmla="*/ 291 h 156"/>
                <a:gd name="T20" fmla="*/ 555 w 109"/>
                <a:gd name="T21" fmla="*/ 291 h 156"/>
                <a:gd name="T22" fmla="*/ 522 w 109"/>
                <a:gd name="T23" fmla="*/ 291 h 156"/>
                <a:gd name="T24" fmla="*/ 482 w 109"/>
                <a:gd name="T25" fmla="*/ 283 h 156"/>
                <a:gd name="T26" fmla="*/ 454 w 109"/>
                <a:gd name="T27" fmla="*/ 282 h 156"/>
                <a:gd name="T28" fmla="*/ 418 w 109"/>
                <a:gd name="T29" fmla="*/ 277 h 156"/>
                <a:gd name="T30" fmla="*/ 369 w 109"/>
                <a:gd name="T31" fmla="*/ 267 h 156"/>
                <a:gd name="T32" fmla="*/ 326 w 109"/>
                <a:gd name="T33" fmla="*/ 258 h 156"/>
                <a:gd name="T34" fmla="*/ 297 w 109"/>
                <a:gd name="T35" fmla="*/ 233 h 156"/>
                <a:gd name="T36" fmla="*/ 297 w 109"/>
                <a:gd name="T37" fmla="*/ 206 h 156"/>
                <a:gd name="T38" fmla="*/ 312 w 109"/>
                <a:gd name="T39" fmla="*/ 178 h 156"/>
                <a:gd name="T40" fmla="*/ 328 w 109"/>
                <a:gd name="T41" fmla="*/ 147 h 156"/>
                <a:gd name="T42" fmla="*/ 312 w 109"/>
                <a:gd name="T43" fmla="*/ 115 h 156"/>
                <a:gd name="T44" fmla="*/ 269 w 109"/>
                <a:gd name="T45" fmla="*/ 79 h 156"/>
                <a:gd name="T46" fmla="*/ 176 w 109"/>
                <a:gd name="T47" fmla="*/ 43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35 w 54"/>
                <a:gd name="T5" fmla="*/ 3 h 40"/>
                <a:gd name="T6" fmla="*/ 79 w 54"/>
                <a:gd name="T7" fmla="*/ 17 h 40"/>
                <a:gd name="T8" fmla="*/ 132 w 54"/>
                <a:gd name="T9" fmla="*/ 22 h 40"/>
                <a:gd name="T10" fmla="*/ 177 w 54"/>
                <a:gd name="T11" fmla="*/ 28 h 40"/>
                <a:gd name="T12" fmla="*/ 224 w 54"/>
                <a:gd name="T13" fmla="*/ 32 h 40"/>
                <a:gd name="T14" fmla="*/ 274 w 54"/>
                <a:gd name="T15" fmla="*/ 34 h 40"/>
                <a:gd name="T16" fmla="*/ 330 w 54"/>
                <a:gd name="T17" fmla="*/ 30 h 40"/>
                <a:gd name="T18" fmla="*/ 323 w 54"/>
                <a:gd name="T19" fmla="*/ 47 h 40"/>
                <a:gd name="T20" fmla="*/ 304 w 54"/>
                <a:gd name="T21" fmla="*/ 63 h 40"/>
                <a:gd name="T22" fmla="*/ 270 w 54"/>
                <a:gd name="T23" fmla="*/ 73 h 40"/>
                <a:gd name="T24" fmla="*/ 222 w 54"/>
                <a:gd name="T25" fmla="*/ 76 h 40"/>
                <a:gd name="T26" fmla="*/ 170 w 54"/>
                <a:gd name="T27" fmla="*/ 75 h 40"/>
                <a:gd name="T28" fmla="*/ 114 w 54"/>
                <a:gd name="T29" fmla="*/ 61 h 40"/>
                <a:gd name="T30" fmla="*/ 60 w 54"/>
                <a:gd name="T31" fmla="*/ 40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34 h 237"/>
                <a:gd name="T4" fmla="*/ 37 w 257"/>
                <a:gd name="T5" fmla="*/ 68 h 237"/>
                <a:gd name="T6" fmla="*/ 86 w 257"/>
                <a:gd name="T7" fmla="*/ 102 h 237"/>
                <a:gd name="T8" fmla="*/ 154 w 257"/>
                <a:gd name="T9" fmla="*/ 132 h 237"/>
                <a:gd name="T10" fmla="*/ 249 w 257"/>
                <a:gd name="T11" fmla="*/ 160 h 237"/>
                <a:gd name="T12" fmla="*/ 369 w 257"/>
                <a:gd name="T13" fmla="*/ 190 h 237"/>
                <a:gd name="T14" fmla="*/ 523 w 257"/>
                <a:gd name="T15" fmla="*/ 217 h 237"/>
                <a:gd name="T16" fmla="*/ 700 w 257"/>
                <a:gd name="T17" fmla="*/ 240 h 237"/>
                <a:gd name="T18" fmla="*/ 928 w 257"/>
                <a:gd name="T19" fmla="*/ 262 h 237"/>
                <a:gd name="T20" fmla="*/ 1185 w 257"/>
                <a:gd name="T21" fmla="*/ 280 h 237"/>
                <a:gd name="T22" fmla="*/ 1460 w 257"/>
                <a:gd name="T23" fmla="*/ 295 h 237"/>
                <a:gd name="T24" fmla="*/ 1800 w 257"/>
                <a:gd name="T25" fmla="*/ 308 h 237"/>
                <a:gd name="T26" fmla="*/ 2170 w 257"/>
                <a:gd name="T27" fmla="*/ 315 h 237"/>
                <a:gd name="T28" fmla="*/ 2594 w 257"/>
                <a:gd name="T29" fmla="*/ 319 h 237"/>
                <a:gd name="T30" fmla="*/ 3032 w 257"/>
                <a:gd name="T31" fmla="*/ 318 h 237"/>
                <a:gd name="T32" fmla="*/ 3544 w 257"/>
                <a:gd name="T33" fmla="*/ 313 h 237"/>
                <a:gd name="T34" fmla="*/ 3095 w 257"/>
                <a:gd name="T35" fmla="*/ 306 h 237"/>
                <a:gd name="T36" fmla="*/ 2685 w 257"/>
                <a:gd name="T37" fmla="*/ 296 h 237"/>
                <a:gd name="T38" fmla="*/ 2345 w 257"/>
                <a:gd name="T39" fmla="*/ 285 h 237"/>
                <a:gd name="T40" fmla="*/ 2041 w 257"/>
                <a:gd name="T41" fmla="*/ 275 h 237"/>
                <a:gd name="T42" fmla="*/ 1764 w 257"/>
                <a:gd name="T43" fmla="*/ 261 h 237"/>
                <a:gd name="T44" fmla="*/ 1546 w 257"/>
                <a:gd name="T45" fmla="*/ 245 h 237"/>
                <a:gd name="T46" fmla="*/ 1344 w 257"/>
                <a:gd name="T47" fmla="*/ 228 h 237"/>
                <a:gd name="T48" fmla="*/ 1155 w 257"/>
                <a:gd name="T49" fmla="*/ 209 h 237"/>
                <a:gd name="T50" fmla="*/ 985 w 257"/>
                <a:gd name="T51" fmla="*/ 190 h 237"/>
                <a:gd name="T52" fmla="*/ 846 w 257"/>
                <a:gd name="T53" fmla="*/ 167 h 237"/>
                <a:gd name="T54" fmla="*/ 727 w 257"/>
                <a:gd name="T55" fmla="*/ 145 h 237"/>
                <a:gd name="T56" fmla="*/ 597 w 257"/>
                <a:gd name="T57" fmla="*/ 118 h 237"/>
                <a:gd name="T58" fmla="*/ 455 w 257"/>
                <a:gd name="T59" fmla="*/ 93 h 237"/>
                <a:gd name="T60" fmla="*/ 319 w 257"/>
                <a:gd name="T61" fmla="*/ 65 h 237"/>
                <a:gd name="T62" fmla="*/ 161 w 257"/>
                <a:gd name="T63" fmla="*/ 33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129 w 124"/>
                <a:gd name="T1" fmla="*/ 0 h 110"/>
                <a:gd name="T2" fmla="*/ 1805 w 124"/>
                <a:gd name="T3" fmla="*/ 161 h 110"/>
                <a:gd name="T4" fmla="*/ 1754 w 124"/>
                <a:gd name="T5" fmla="*/ 160 h 110"/>
                <a:gd name="T6" fmla="*/ 1558 w 124"/>
                <a:gd name="T7" fmla="*/ 157 h 110"/>
                <a:gd name="T8" fmla="*/ 1302 w 124"/>
                <a:gd name="T9" fmla="*/ 152 h 110"/>
                <a:gd name="T10" fmla="*/ 995 w 124"/>
                <a:gd name="T11" fmla="*/ 148 h 110"/>
                <a:gd name="T12" fmla="*/ 655 w 124"/>
                <a:gd name="T13" fmla="*/ 145 h 110"/>
                <a:gd name="T14" fmla="*/ 372 w 124"/>
                <a:gd name="T15" fmla="*/ 146 h 110"/>
                <a:gd name="T16" fmla="*/ 132 w 124"/>
                <a:gd name="T17" fmla="*/ 153 h 110"/>
                <a:gd name="T18" fmla="*/ 0 w 124"/>
                <a:gd name="T19" fmla="*/ 164 h 110"/>
                <a:gd name="T20" fmla="*/ 54 w 124"/>
                <a:gd name="T21" fmla="*/ 146 h 110"/>
                <a:gd name="T22" fmla="*/ 119 w 124"/>
                <a:gd name="T23" fmla="*/ 133 h 110"/>
                <a:gd name="T24" fmla="*/ 240 w 124"/>
                <a:gd name="T25" fmla="*/ 122 h 110"/>
                <a:gd name="T26" fmla="*/ 372 w 124"/>
                <a:gd name="T27" fmla="*/ 114 h 110"/>
                <a:gd name="T28" fmla="*/ 527 w 124"/>
                <a:gd name="T29" fmla="*/ 107 h 110"/>
                <a:gd name="T30" fmla="*/ 681 w 124"/>
                <a:gd name="T31" fmla="*/ 106 h 110"/>
                <a:gd name="T32" fmla="*/ 854 w 124"/>
                <a:gd name="T33" fmla="*/ 106 h 110"/>
                <a:gd name="T34" fmla="*/ 1050 w 124"/>
                <a:gd name="T35" fmla="*/ 111 h 110"/>
                <a:gd name="T36" fmla="*/ 1063 w 124"/>
                <a:gd name="T37" fmla="*/ 106 h 110"/>
                <a:gd name="T38" fmla="*/ 1021 w 124"/>
                <a:gd name="T39" fmla="*/ 85 h 110"/>
                <a:gd name="T40" fmla="*/ 974 w 124"/>
                <a:gd name="T41" fmla="*/ 56 h 110"/>
                <a:gd name="T42" fmla="*/ 956 w 124"/>
                <a:gd name="T43" fmla="*/ 45 h 110"/>
                <a:gd name="T44" fmla="*/ 917 w 124"/>
                <a:gd name="T45" fmla="*/ 45 h 110"/>
                <a:gd name="T46" fmla="*/ 882 w 124"/>
                <a:gd name="T47" fmla="*/ 43 h 110"/>
                <a:gd name="T48" fmla="*/ 854 w 124"/>
                <a:gd name="T49" fmla="*/ 37 h 110"/>
                <a:gd name="T50" fmla="*/ 838 w 124"/>
                <a:gd name="T51" fmla="*/ 32 h 110"/>
                <a:gd name="T52" fmla="*/ 838 w 124"/>
                <a:gd name="T53" fmla="*/ 28 h 110"/>
                <a:gd name="T54" fmla="*/ 854 w 124"/>
                <a:gd name="T55" fmla="*/ 23 h 110"/>
                <a:gd name="T56" fmla="*/ 967 w 124"/>
                <a:gd name="T57" fmla="*/ 8 h 110"/>
                <a:gd name="T58" fmla="*/ 1129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73 w 109"/>
                <a:gd name="T3" fmla="*/ 1 h 156"/>
                <a:gd name="T4" fmla="*/ 259 w 109"/>
                <a:gd name="T5" fmla="*/ 5 h 156"/>
                <a:gd name="T6" fmla="*/ 541 w 109"/>
                <a:gd name="T7" fmla="*/ 12 h 156"/>
                <a:gd name="T8" fmla="*/ 856 w 109"/>
                <a:gd name="T9" fmla="*/ 33 h 156"/>
                <a:gd name="T10" fmla="*/ 1154 w 109"/>
                <a:gd name="T11" fmla="*/ 53 h 156"/>
                <a:gd name="T12" fmla="*/ 1415 w 109"/>
                <a:gd name="T13" fmla="*/ 89 h 156"/>
                <a:gd name="T14" fmla="*/ 1575 w 109"/>
                <a:gd name="T15" fmla="*/ 135 h 156"/>
                <a:gd name="T16" fmla="*/ 1606 w 109"/>
                <a:gd name="T17" fmla="*/ 196 h 156"/>
                <a:gd name="T18" fmla="*/ 1556 w 109"/>
                <a:gd name="T19" fmla="*/ 196 h 156"/>
                <a:gd name="T20" fmla="*/ 1470 w 109"/>
                <a:gd name="T21" fmla="*/ 196 h 156"/>
                <a:gd name="T22" fmla="*/ 1370 w 109"/>
                <a:gd name="T23" fmla="*/ 196 h 156"/>
                <a:gd name="T24" fmla="*/ 1280 w 109"/>
                <a:gd name="T25" fmla="*/ 193 h 156"/>
                <a:gd name="T26" fmla="*/ 1191 w 109"/>
                <a:gd name="T27" fmla="*/ 192 h 156"/>
                <a:gd name="T28" fmla="*/ 1091 w 109"/>
                <a:gd name="T29" fmla="*/ 188 h 156"/>
                <a:gd name="T30" fmla="*/ 971 w 109"/>
                <a:gd name="T31" fmla="*/ 182 h 156"/>
                <a:gd name="T32" fmla="*/ 856 w 109"/>
                <a:gd name="T33" fmla="*/ 175 h 156"/>
                <a:gd name="T34" fmla="*/ 778 w 109"/>
                <a:gd name="T35" fmla="*/ 158 h 156"/>
                <a:gd name="T36" fmla="*/ 778 w 109"/>
                <a:gd name="T37" fmla="*/ 138 h 156"/>
                <a:gd name="T38" fmla="*/ 831 w 109"/>
                <a:gd name="T39" fmla="*/ 122 h 156"/>
                <a:gd name="T40" fmla="*/ 881 w 109"/>
                <a:gd name="T41" fmla="*/ 98 h 156"/>
                <a:gd name="T42" fmla="*/ 831 w 109"/>
                <a:gd name="T43" fmla="*/ 80 h 156"/>
                <a:gd name="T44" fmla="*/ 713 w 109"/>
                <a:gd name="T45" fmla="*/ 52 h 156"/>
                <a:gd name="T46" fmla="*/ 464 w 109"/>
                <a:gd name="T47" fmla="*/ 32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464 w 46"/>
                <a:gd name="T1" fmla="*/ 0 h 94"/>
                <a:gd name="T2" fmla="*/ 294 w 46"/>
                <a:gd name="T3" fmla="*/ 47 h 94"/>
                <a:gd name="T4" fmla="*/ 218 w 46"/>
                <a:gd name="T5" fmla="*/ 80 h 94"/>
                <a:gd name="T6" fmla="*/ 162 w 46"/>
                <a:gd name="T7" fmla="*/ 106 h 94"/>
                <a:gd name="T8" fmla="*/ 0 w 46"/>
                <a:gd name="T9" fmla="*/ 124 h 94"/>
                <a:gd name="T10" fmla="*/ 178 w 46"/>
                <a:gd name="T11" fmla="*/ 116 h 94"/>
                <a:gd name="T12" fmla="*/ 344 w 46"/>
                <a:gd name="T13" fmla="*/ 107 h 94"/>
                <a:gd name="T14" fmla="*/ 466 w 46"/>
                <a:gd name="T15" fmla="*/ 91 h 94"/>
                <a:gd name="T16" fmla="*/ 586 w 46"/>
                <a:gd name="T17" fmla="*/ 75 h 94"/>
                <a:gd name="T18" fmla="*/ 667 w 46"/>
                <a:gd name="T19" fmla="*/ 59 h 94"/>
                <a:gd name="T20" fmla="*/ 675 w 46"/>
                <a:gd name="T21" fmla="*/ 39 h 94"/>
                <a:gd name="T22" fmla="*/ 625 w 46"/>
                <a:gd name="T23" fmla="*/ 15 h 94"/>
                <a:gd name="T24" fmla="*/ 464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85 w 54"/>
                <a:gd name="T5" fmla="*/ 3 h 40"/>
                <a:gd name="T6" fmla="*/ 172 w 54"/>
                <a:gd name="T7" fmla="*/ 8 h 40"/>
                <a:gd name="T8" fmla="*/ 276 w 54"/>
                <a:gd name="T9" fmla="*/ 12 h 40"/>
                <a:gd name="T10" fmla="*/ 389 w 54"/>
                <a:gd name="T11" fmla="*/ 15 h 40"/>
                <a:gd name="T12" fmla="*/ 511 w 54"/>
                <a:gd name="T13" fmla="*/ 17 h 40"/>
                <a:gd name="T14" fmla="*/ 607 w 54"/>
                <a:gd name="T15" fmla="*/ 18 h 40"/>
                <a:gd name="T16" fmla="*/ 720 w 54"/>
                <a:gd name="T17" fmla="*/ 16 h 40"/>
                <a:gd name="T18" fmla="*/ 711 w 54"/>
                <a:gd name="T19" fmla="*/ 34 h 40"/>
                <a:gd name="T20" fmla="*/ 671 w 54"/>
                <a:gd name="T21" fmla="*/ 42 h 40"/>
                <a:gd name="T22" fmla="*/ 591 w 54"/>
                <a:gd name="T23" fmla="*/ 47 h 40"/>
                <a:gd name="T24" fmla="*/ 491 w 54"/>
                <a:gd name="T25" fmla="*/ 49 h 40"/>
                <a:gd name="T26" fmla="*/ 368 w 54"/>
                <a:gd name="T27" fmla="*/ 48 h 40"/>
                <a:gd name="T28" fmla="*/ 249 w 54"/>
                <a:gd name="T29" fmla="*/ 41 h 40"/>
                <a:gd name="T30" fmla="*/ 129 w 54"/>
                <a:gd name="T31" fmla="*/ 29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240 w 596"/>
                <a:gd name="T1" fmla="*/ 482 h 666"/>
                <a:gd name="T2" fmla="*/ 89 w 596"/>
                <a:gd name="T3" fmla="*/ 446 h 666"/>
                <a:gd name="T4" fmla="*/ 0 w 596"/>
                <a:gd name="T5" fmla="*/ 377 h 666"/>
                <a:gd name="T6" fmla="*/ 54 w 596"/>
                <a:gd name="T7" fmla="*/ 290 h 666"/>
                <a:gd name="T8" fmla="*/ 374 w 596"/>
                <a:gd name="T9" fmla="*/ 198 h 666"/>
                <a:gd name="T10" fmla="*/ 1018 w 596"/>
                <a:gd name="T11" fmla="*/ 111 h 666"/>
                <a:gd name="T12" fmla="*/ 2103 w 596"/>
                <a:gd name="T13" fmla="*/ 40 h 666"/>
                <a:gd name="T14" fmla="*/ 3650 w 596"/>
                <a:gd name="T15" fmla="*/ 2 h 666"/>
                <a:gd name="T16" fmla="*/ 5628 w 596"/>
                <a:gd name="T17" fmla="*/ 9 h 666"/>
                <a:gd name="T18" fmla="*/ 7160 w 596"/>
                <a:gd name="T19" fmla="*/ 87 h 666"/>
                <a:gd name="T20" fmla="*/ 8196 w 596"/>
                <a:gd name="T21" fmla="*/ 215 h 666"/>
                <a:gd name="T22" fmla="*/ 8739 w 596"/>
                <a:gd name="T23" fmla="*/ 372 h 666"/>
                <a:gd name="T24" fmla="*/ 8806 w 596"/>
                <a:gd name="T25" fmla="*/ 534 h 666"/>
                <a:gd name="T26" fmla="*/ 8380 w 596"/>
                <a:gd name="T27" fmla="*/ 685 h 666"/>
                <a:gd name="T28" fmla="*/ 7499 w 596"/>
                <a:gd name="T29" fmla="*/ 802 h 666"/>
                <a:gd name="T30" fmla="*/ 6169 w 596"/>
                <a:gd name="T31" fmla="*/ 866 h 666"/>
                <a:gd name="T32" fmla="*/ 5756 w 596"/>
                <a:gd name="T33" fmla="*/ 860 h 666"/>
                <a:gd name="T34" fmla="*/ 6528 w 596"/>
                <a:gd name="T35" fmla="*/ 807 h 666"/>
                <a:gd name="T36" fmla="*/ 7128 w 596"/>
                <a:gd name="T37" fmla="*/ 709 h 666"/>
                <a:gd name="T38" fmla="*/ 7541 w 596"/>
                <a:gd name="T39" fmla="*/ 592 h 666"/>
                <a:gd name="T40" fmla="*/ 7688 w 596"/>
                <a:gd name="T41" fmla="*/ 464 h 666"/>
                <a:gd name="T42" fmla="*/ 7599 w 596"/>
                <a:gd name="T43" fmla="*/ 337 h 666"/>
                <a:gd name="T44" fmla="*/ 7170 w 596"/>
                <a:gd name="T45" fmla="*/ 227 h 666"/>
                <a:gd name="T46" fmla="*/ 6405 w 596"/>
                <a:gd name="T47" fmla="*/ 146 h 666"/>
                <a:gd name="T48" fmla="*/ 5048 w 596"/>
                <a:gd name="T49" fmla="*/ 97 h 666"/>
                <a:gd name="T50" fmla="*/ 3641 w 596"/>
                <a:gd name="T51" fmla="*/ 79 h 666"/>
                <a:gd name="T52" fmla="*/ 2577 w 596"/>
                <a:gd name="T53" fmla="*/ 91 h 666"/>
                <a:gd name="T54" fmla="*/ 1793 w 596"/>
                <a:gd name="T55" fmla="*/ 131 h 666"/>
                <a:gd name="T56" fmla="*/ 1240 w 596"/>
                <a:gd name="T57" fmla="*/ 194 h 666"/>
                <a:gd name="T58" fmla="*/ 844 w 596"/>
                <a:gd name="T59" fmla="*/ 269 h 666"/>
                <a:gd name="T60" fmla="*/ 590 w 596"/>
                <a:gd name="T61" fmla="*/ 354 h 666"/>
                <a:gd name="T62" fmla="*/ 415 w 596"/>
                <a:gd name="T63" fmla="*/ 441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7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590552" y="103188"/>
            <a:ext cx="10991849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3775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217EEB5F-B823-412B-A614-1131057DB28E}" type="datetime10">
              <a:rPr lang="en-US" smtClean="0"/>
              <a:t>08:06</a:t>
            </a:fld>
            <a:endParaRPr lang="en-US"/>
          </a:p>
        </p:txBody>
      </p:sp>
      <p:sp>
        <p:nvSpPr>
          <p:cNvPr id="73776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77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33167747-8D24-44E3-BB98-11926A838B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2" r:id="rId1"/>
    <p:sldLayoutId id="2147484031" r:id="rId2"/>
    <p:sldLayoutId id="2147484032" r:id="rId3"/>
    <p:sldLayoutId id="2147484033" r:id="rId4"/>
    <p:sldLayoutId id="2147484034" r:id="rId5"/>
    <p:sldLayoutId id="2147484035" r:id="rId6"/>
    <p:sldLayoutId id="2147484036" r:id="rId7"/>
    <p:sldLayoutId id="2147484037" r:id="rId8"/>
    <p:sldLayoutId id="2147484038" r:id="rId9"/>
    <p:sldLayoutId id="2147484039" r:id="rId10"/>
    <p:sldLayoutId id="2147484040" r:id="rId11"/>
    <p:sldLayoutId id="2147484041" r:id="rId12"/>
  </p:sldLayoutIdLst>
  <p:hf sldNum="0" hdr="0" ftr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4100" name="Picture 4" descr="vien h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6"/>
          <p:cNvSpPr>
            <a:spLocks noChangeArrowheads="1" noChangeShapeType="1" noTextEdit="1"/>
          </p:cNvSpPr>
          <p:nvPr/>
        </p:nvSpPr>
        <p:spPr bwMode="auto">
          <a:xfrm>
            <a:off x="4267200" y="1458913"/>
            <a:ext cx="4114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1BB2FF"/>
                </a:solidFill>
              </a:rPr>
              <a:t>BÀI GIẢNG TOÁN 6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0" y="2743200"/>
            <a:ext cx="5105400" cy="2209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u="sng" dirty="0">
                <a:solidFill>
                  <a:srgbClr val="C00000"/>
                </a:solidFill>
                <a:latin typeface="Arial" panose="020B0604020202020204" pitchFamily="34" charset="0"/>
              </a:rPr>
              <a:t>BÀI 3: </a:t>
            </a:r>
            <a:r>
              <a:rPr lang="en-US" sz="3600" b="1" dirty="0">
                <a:solidFill>
                  <a:srgbClr val="C00000"/>
                </a:solidFill>
                <a:latin typeface="Arial" panose="020B0604020202020204" pitchFamily="34" charset="0"/>
              </a:rPr>
              <a:t>THỨ TỰ TRONG TẬP HỢP CÁC SỐ TỰ NHIÊ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84E5D27-2281-407C-BDCD-597A8B573FA6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9"/>
          <p:cNvSpPr txBox="1">
            <a:spLocks noChangeArrowheads="1"/>
          </p:cNvSpPr>
          <p:nvPr/>
        </p:nvSpPr>
        <p:spPr bwMode="auto">
          <a:xfrm>
            <a:off x="2743200" y="304800"/>
            <a:ext cx="624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hứ tự trong tập hợp số tự nhiê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" y="1600200"/>
            <a:ext cx="13687614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a &lt; b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 &gt; a. </a:t>
            </a:r>
          </a:p>
          <a:p>
            <a:pPr marL="285750" indent="-285750">
              <a:buFontTx/>
              <a:buChar char="-"/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&lt; b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 &lt; c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&lt; c.</a:t>
            </a:r>
          </a:p>
          <a:p>
            <a:pPr marL="285750" indent="-285750">
              <a:buFontTx/>
              <a:buChar char="-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b (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” ) </a:t>
            </a:r>
          </a:p>
          <a:p>
            <a:pPr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a &lt; b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 = b”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40D3333-0813-4ED0-803A-82F01439AF54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3"/>
          <p:cNvSpPr txBox="1">
            <a:spLocks noChangeArrowheads="1"/>
          </p:cNvSpPr>
          <p:nvPr/>
        </p:nvSpPr>
        <p:spPr bwMode="auto">
          <a:xfrm>
            <a:off x="1" y="498376"/>
            <a:ext cx="11887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.13. Viết thêm các số liền trước và số liền sau của hai số </a:t>
            </a:r>
            <a:endParaRPr lang="vi-VN" altLang="en-US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532 và 3 529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ợc sáu số tự nhiên rồi sắp xếp các số đó theo thứ tự từ bé đến lớn?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702873"/>
              </p:ext>
            </p:extLst>
          </p:nvPr>
        </p:nvGraphicFramePr>
        <p:xfrm>
          <a:off x="808037" y="2635250"/>
          <a:ext cx="9555163" cy="3079749"/>
        </p:xfrm>
        <a:graphic>
          <a:graphicData uri="http://schemas.openxmlformats.org/drawingml/2006/table">
            <a:tbl>
              <a:tblPr/>
              <a:tblGrid>
                <a:gridCol w="26888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3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925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265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53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52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65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liền trước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65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liền sau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333" name="TextBox 7"/>
          <p:cNvSpPr txBox="1">
            <a:spLocks noChangeArrowheads="1"/>
          </p:cNvSpPr>
          <p:nvPr/>
        </p:nvSpPr>
        <p:spPr bwMode="auto">
          <a:xfrm>
            <a:off x="4704101" y="3900994"/>
            <a:ext cx="11079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31</a:t>
            </a:r>
          </a:p>
        </p:txBody>
      </p:sp>
      <p:sp>
        <p:nvSpPr>
          <p:cNvPr id="13334" name="TextBox 8"/>
          <p:cNvSpPr txBox="1">
            <a:spLocks noChangeArrowheads="1"/>
          </p:cNvSpPr>
          <p:nvPr/>
        </p:nvSpPr>
        <p:spPr bwMode="auto">
          <a:xfrm>
            <a:off x="8072049" y="4898366"/>
            <a:ext cx="11079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30</a:t>
            </a:r>
          </a:p>
        </p:txBody>
      </p:sp>
      <p:sp>
        <p:nvSpPr>
          <p:cNvPr id="13335" name="TextBox 9"/>
          <p:cNvSpPr txBox="1">
            <a:spLocks noChangeArrowheads="1"/>
          </p:cNvSpPr>
          <p:nvPr/>
        </p:nvSpPr>
        <p:spPr bwMode="auto">
          <a:xfrm>
            <a:off x="8318500" y="3897365"/>
            <a:ext cx="12234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28</a:t>
            </a:r>
          </a:p>
        </p:txBody>
      </p:sp>
      <p:sp>
        <p:nvSpPr>
          <p:cNvPr id="13336" name="TextBox 10"/>
          <p:cNvSpPr txBox="1">
            <a:spLocks noChangeArrowheads="1"/>
          </p:cNvSpPr>
          <p:nvPr/>
        </p:nvSpPr>
        <p:spPr bwMode="auto">
          <a:xfrm>
            <a:off x="4704101" y="4953000"/>
            <a:ext cx="12234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3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D90C788-8009-4549-BF8A-E4C9D97F5D17}" type="datetime10">
              <a:rPr lang="en-US" sz="2000" smtClean="0">
                <a:solidFill>
                  <a:srgbClr val="FF0000"/>
                </a:solidFill>
              </a:rPr>
              <a:t>08:06</a:t>
            </a:fld>
            <a:endParaRPr 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3"/>
          <p:cNvSpPr txBox="1">
            <a:spLocks noChangeArrowheads="1"/>
          </p:cNvSpPr>
          <p:nvPr/>
        </p:nvSpPr>
        <p:spPr bwMode="auto">
          <a:xfrm>
            <a:off x="609600" y="154670"/>
            <a:ext cx="112014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.14. Cho ba số tự nhiên a, b,c trong đó a là số nhỏ nhất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trên tia số, điểm b nằm giữa hai điểm a và c. Hãy dùng ký hiệu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vi-VN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mô tả thứ tự của ba số a, b,c. Cho ví dụ bằng số cụ thể.</a:t>
            </a:r>
          </a:p>
        </p:txBody>
      </p:sp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609600" y="2624391"/>
            <a:ext cx="1293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14340" name="TextBox 2"/>
          <p:cNvSpPr txBox="1">
            <a:spLocks noChangeArrowheads="1"/>
          </p:cNvSpPr>
          <p:nvPr/>
        </p:nvSpPr>
        <p:spPr bwMode="auto">
          <a:xfrm>
            <a:off x="0" y="3985132"/>
            <a:ext cx="120843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Vì a là số nhỏ nhất nên điểm a ở bên trái hai điểm b và c trên tia số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97DD536-DB22-4794-8377-03EC38A56304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255963" y="4311650"/>
            <a:ext cx="5715000" cy="347662"/>
            <a:chOff x="1874782" y="2667000"/>
            <a:chExt cx="5715000" cy="430924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632019" y="2704386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428944" y="2716192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262382" y="2716192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46607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867344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3048001" y="4483100"/>
            <a:ext cx="4360863" cy="627062"/>
            <a:chOff x="1676400" y="3048000"/>
            <a:chExt cx="4359971" cy="626373"/>
          </a:xfrm>
        </p:grpSpPr>
        <p:sp>
          <p:nvSpPr>
            <p:cNvPr id="16394" name="TextBox 15"/>
            <p:cNvSpPr txBox="1">
              <a:spLocks noChangeArrowheads="1"/>
            </p:cNvSpPr>
            <p:nvPr/>
          </p:nvSpPr>
          <p:spPr bwMode="auto">
            <a:xfrm>
              <a:off x="1676400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395" name="TextBox 23"/>
            <p:cNvSpPr txBox="1">
              <a:spLocks noChangeArrowheads="1"/>
            </p:cNvSpPr>
            <p:nvPr/>
          </p:nvSpPr>
          <p:spPr bwMode="auto">
            <a:xfrm>
              <a:off x="2407108" y="3048000"/>
              <a:ext cx="389792" cy="584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396" name="TextBox 26"/>
            <p:cNvSpPr txBox="1">
              <a:spLocks noChangeArrowheads="1"/>
            </p:cNvSpPr>
            <p:nvPr/>
          </p:nvSpPr>
          <p:spPr bwMode="auto">
            <a:xfrm>
              <a:off x="4845508" y="3090041"/>
              <a:ext cx="412230" cy="584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397" name="TextBox 27"/>
            <p:cNvSpPr txBox="1">
              <a:spLocks noChangeArrowheads="1"/>
            </p:cNvSpPr>
            <p:nvPr/>
          </p:nvSpPr>
          <p:spPr bwMode="auto">
            <a:xfrm>
              <a:off x="5669018" y="3090041"/>
              <a:ext cx="367353" cy="584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pic>
        <p:nvPicPr>
          <p:cNvPr id="16388" name="Picture 22" descr="C:\Users\Dell\Downloads\Kho hình ảnh hỗ trợ soạn giảng pp-20210718T192704Z-001\Kho hình ảnh hỗ trợ soạn giảng pp\Pi-removebg-pre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4953000"/>
            <a:ext cx="2165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 bwMode="auto">
          <a:xfrm>
            <a:off x="8077200" y="4268788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429600" y="144916"/>
            <a:ext cx="1089263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.14. Cho ba số tự nhiên a, b,c trong đó a là số nhỏ nhấ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Biết rằng trên tia số, điểm b nằm giữa hai điểm a và c. Hãy dùng ký hiệu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vi-V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”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ô tả thứ tự của ba số a, b,c. Cho ví dụ bằng số cụ thể.</a:t>
            </a:r>
          </a:p>
        </p:txBody>
      </p:sp>
      <p:sp>
        <p:nvSpPr>
          <p:cNvPr id="15367" name="TextBox 1"/>
          <p:cNvSpPr txBox="1">
            <a:spLocks noChangeArrowheads="1"/>
          </p:cNvSpPr>
          <p:nvPr/>
        </p:nvSpPr>
        <p:spPr bwMode="auto">
          <a:xfrm>
            <a:off x="152400" y="2126639"/>
            <a:ext cx="1174129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Vì a nhỏ nhất trong ba số nên điểm a nằm bên trái hai điểm b và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b nằm giữa hai điểm a và c nên số c lớn nhất. Vậy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b &lt; c</a:t>
            </a:r>
          </a:p>
        </p:txBody>
      </p:sp>
      <p:sp>
        <p:nvSpPr>
          <p:cNvPr id="15368" name="TextBox 2"/>
          <p:cNvSpPr txBox="1">
            <a:spLocks noChangeArrowheads="1"/>
          </p:cNvSpPr>
          <p:nvPr/>
        </p:nvSpPr>
        <p:spPr bwMode="auto">
          <a:xfrm>
            <a:off x="304800" y="1676400"/>
            <a:ext cx="1293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09600" y="6781800"/>
            <a:ext cx="2844800" cy="457200"/>
          </a:xfrm>
        </p:spPr>
        <p:txBody>
          <a:bodyPr/>
          <a:lstStyle/>
          <a:p>
            <a:pPr>
              <a:defRPr/>
            </a:pPr>
            <a:fld id="{55EA37FE-A3C4-481A-8949-DF4DFB0E600A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/>
          <p:cNvSpPr txBox="1">
            <a:spLocks noChangeArrowheads="1"/>
          </p:cNvSpPr>
          <p:nvPr/>
        </p:nvSpPr>
        <p:spPr bwMode="auto">
          <a:xfrm>
            <a:off x="1064264" y="501650"/>
            <a:ext cx="96840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.15. Liệt kê các phần tử của mỗi tập hợp sau?</a:t>
            </a:r>
          </a:p>
        </p:txBody>
      </p:sp>
      <p:graphicFrame>
        <p:nvGraphicFramePr>
          <p:cNvPr id="1638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54644"/>
              </p:ext>
            </p:extLst>
          </p:nvPr>
        </p:nvGraphicFramePr>
        <p:xfrm>
          <a:off x="1168400" y="1279380"/>
          <a:ext cx="7975600" cy="292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" imgW="1511300" imgH="838200" progId="Equation.DSMT4">
                  <p:embed/>
                </p:oleObj>
              </mc:Choice>
              <mc:Fallback>
                <p:oleObj name="Equation" r:id="rId3" imgW="15113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279380"/>
                        <a:ext cx="7975600" cy="292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47072"/>
              </p:ext>
            </p:extLst>
          </p:nvPr>
        </p:nvGraphicFramePr>
        <p:xfrm>
          <a:off x="5257800" y="4176299"/>
          <a:ext cx="5029200" cy="229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5" imgW="1548728" imgH="761669" progId="Equation.DSMT4">
                  <p:embed/>
                </p:oleObj>
              </mc:Choice>
              <mc:Fallback>
                <p:oleObj name="Equation" r:id="rId5" imgW="1548728" imgH="7616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76299"/>
                        <a:ext cx="5029200" cy="2295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1064264" y="4761740"/>
            <a:ext cx="1135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7231A20-B7CA-4465-9105-DB85D0746C04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3"/>
          <p:cNvSpPr txBox="1">
            <a:spLocks noChangeArrowheads="1"/>
          </p:cNvSpPr>
          <p:nvPr/>
        </p:nvSpPr>
        <p:spPr bwMode="auto">
          <a:xfrm>
            <a:off x="381000" y="450851"/>
            <a:ext cx="11506199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.16. Ba bạn An, Bắc, Cường dựng một vạch thẳng đứng lên tường rồi </a:t>
            </a:r>
            <a:r>
              <a:rPr lang="vi-V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ấu chiều cao của các bạn lên đó bởi ba điểm. Cường đặt tên cho ba điểm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o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ứ tự từ dưới lên là A,B,C và giải thích rằ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điểm A ứng với chiều cao của bạn An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điểm B ứng với chiều cao của bạn Bắc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điểm C ứng với chiều cao của bạn Cường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bạn An cao 150 cm, bạn Bắc cao 153 cm, bạn Cường cao 148 cm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 em Cường giải thích như thế có đúng không? Nếu không thì phải giải thích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ào cho đúng? </a:t>
            </a:r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609600" y="4639459"/>
            <a:ext cx="1135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17412" name="TextBox 2"/>
          <p:cNvSpPr txBox="1">
            <a:spLocks noChangeArrowheads="1"/>
          </p:cNvSpPr>
          <p:nvPr/>
        </p:nvSpPr>
        <p:spPr bwMode="auto">
          <a:xfrm>
            <a:off x="1600200" y="5012595"/>
            <a:ext cx="10744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148 &lt; 150 &lt; 153 nên chiều cao của 3 bạn khi sắp xếp từ thấp đến cao </a:t>
            </a:r>
            <a:r>
              <a:rPr lang="en-US" altLang="en-US" sz="2800" b="1" smtClean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r>
              <a:rPr lang="vi-VN" altLang="en-US" sz="2800" b="1" smtClean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b="1" smtClean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sz="2800" b="1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, Bắc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hứ tự các điểm từ dưới lên là C, A, B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177800" y="6383735"/>
            <a:ext cx="2844800" cy="457200"/>
          </a:xfrm>
        </p:spPr>
        <p:txBody>
          <a:bodyPr/>
          <a:lstStyle/>
          <a:p>
            <a:pPr>
              <a:defRPr/>
            </a:pPr>
            <a:fld id="{91369BF4-24A4-48E1-A901-BADB4CD107E6}" type="datetime10">
              <a:rPr lang="en-US" sz="1800" smtClean="0">
                <a:solidFill>
                  <a:srgbClr val="FF0000"/>
                </a:solidFill>
              </a:rPr>
              <a:t>08:06</a:t>
            </a:fld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9460" name="Picture 4" descr="vien h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44982" y="228600"/>
            <a:ext cx="866601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 b="1" u="sng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  <a:defRPr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       “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736EC2D-6833-480B-8F08-4D3ECF51B8F6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2075"/>
            <a:ext cx="6858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4" descr="Description: Hướng dẫn cách cặp nhiệt độ cho trẻ và trẻ sơ sinh bằng nhiệt kế điện tử, thủy  ngân đúng cách các bậc cha mẹ nên biế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9" y="2998788"/>
            <a:ext cx="2828925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2" descr="Description: Cong ty Cong Nghe Tin hoc Nha truong | CDROM | Toán 6 - Chương I - ĐOẠN  THẲNG - Bài 7. Độ dài đoạn thẳ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08488"/>
            <a:ext cx="53340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2114550" y="3200400"/>
            <a:ext cx="6711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1 và cho biết dòng người xếp hàng mua vé v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dãy số tự nhiên đang học có gì giống nhau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Tương tự với H2, H3) </a:t>
            </a:r>
          </a:p>
        </p:txBody>
      </p:sp>
      <p:sp>
        <p:nvSpPr>
          <p:cNvPr id="5126" name="TextBox 4"/>
          <p:cNvSpPr txBox="1">
            <a:spLocks noChangeArrowheads="1"/>
          </p:cNvSpPr>
          <p:nvPr/>
        </p:nvSpPr>
        <p:spPr bwMode="auto">
          <a:xfrm>
            <a:off x="4722814" y="228600"/>
            <a:ext cx="890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</a:p>
        </p:txBody>
      </p:sp>
      <p:sp>
        <p:nvSpPr>
          <p:cNvPr id="5127" name="TextBox 8"/>
          <p:cNvSpPr txBox="1">
            <a:spLocks noChangeArrowheads="1"/>
          </p:cNvSpPr>
          <p:nvPr/>
        </p:nvSpPr>
        <p:spPr bwMode="auto">
          <a:xfrm>
            <a:off x="3208338" y="6000750"/>
            <a:ext cx="857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</a:p>
        </p:txBody>
      </p:sp>
      <p:sp>
        <p:nvSpPr>
          <p:cNvPr id="5128" name="TextBox 9"/>
          <p:cNvSpPr txBox="1">
            <a:spLocks noChangeArrowheads="1"/>
          </p:cNvSpPr>
          <p:nvPr/>
        </p:nvSpPr>
        <p:spPr bwMode="auto">
          <a:xfrm>
            <a:off x="8996364" y="5162550"/>
            <a:ext cx="890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</a:p>
        </p:txBody>
      </p:sp>
      <p:pic>
        <p:nvPicPr>
          <p:cNvPr id="5129" name="Picture 5" descr="C:\Users\Dell\Downloads\Kho hình ảnh hỗ trợ soạn giảng pp-20210718T192704Z-001\Kho hình ảnh hỗ trợ soạn giảng pp\Vuô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0013" y="412751"/>
            <a:ext cx="12954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CB5E7C6-0036-4D80-8E40-2BDB7F296A0A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2075"/>
            <a:ext cx="6858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874963" y="3048001"/>
            <a:ext cx="5715000" cy="347663"/>
            <a:chOff x="1874782" y="2667000"/>
            <a:chExt cx="5715000" cy="430924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667000" y="3289301"/>
            <a:ext cx="4383088" cy="625475"/>
            <a:chOff x="1676400" y="3048000"/>
            <a:chExt cx="4382432" cy="626587"/>
          </a:xfrm>
        </p:grpSpPr>
        <p:sp>
          <p:nvSpPr>
            <p:cNvPr id="6152" name="TextBox 15"/>
            <p:cNvSpPr txBox="1">
              <a:spLocks noChangeArrowheads="1"/>
            </p:cNvSpPr>
            <p:nvPr/>
          </p:nvSpPr>
          <p:spPr bwMode="auto">
            <a:xfrm>
              <a:off x="1676400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153" name="TextBox 23"/>
            <p:cNvSpPr txBox="1">
              <a:spLocks noChangeArrowheads="1"/>
            </p:cNvSpPr>
            <p:nvPr/>
          </p:nvSpPr>
          <p:spPr bwMode="auto">
            <a:xfrm>
              <a:off x="2407108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54" name="TextBox 24"/>
            <p:cNvSpPr txBox="1">
              <a:spLocks noChangeArrowheads="1"/>
            </p:cNvSpPr>
            <p:nvPr/>
          </p:nvSpPr>
          <p:spPr bwMode="auto">
            <a:xfrm>
              <a:off x="324530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55" name="TextBox 25"/>
            <p:cNvSpPr txBox="1">
              <a:spLocks noChangeArrowheads="1"/>
            </p:cNvSpPr>
            <p:nvPr/>
          </p:nvSpPr>
          <p:spPr bwMode="auto">
            <a:xfrm>
              <a:off x="408350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156" name="TextBox 26"/>
            <p:cNvSpPr txBox="1">
              <a:spLocks noChangeArrowheads="1"/>
            </p:cNvSpPr>
            <p:nvPr/>
          </p:nvSpPr>
          <p:spPr bwMode="auto">
            <a:xfrm>
              <a:off x="484550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157" name="TextBox 27"/>
            <p:cNvSpPr txBox="1">
              <a:spLocks noChangeArrowheads="1"/>
            </p:cNvSpPr>
            <p:nvPr/>
          </p:nvSpPr>
          <p:spPr bwMode="auto">
            <a:xfrm>
              <a:off x="566901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6149" name="TextBox 18"/>
          <p:cNvSpPr txBox="1">
            <a:spLocks noChangeArrowheads="1"/>
          </p:cNvSpPr>
          <p:nvPr/>
        </p:nvSpPr>
        <p:spPr bwMode="auto">
          <a:xfrm>
            <a:off x="609600" y="4279900"/>
            <a:ext cx="95167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òng người xếp hàng giống với hình ảnh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số trên tia số.</a:t>
            </a:r>
          </a:p>
        </p:txBody>
      </p:sp>
      <p:pic>
        <p:nvPicPr>
          <p:cNvPr id="6150" name="Picture 2" descr="C:\Users\Dell\Downloads\Kho hình ảnh hỗ trợ soạn giảng pp-20210718T192704Z-001\Kho hình ảnh hỗ trợ soạn giảng pp\Trò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388" y="3341688"/>
            <a:ext cx="2132012" cy="283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93A73F9-A9BD-48B4-B17A-F495D344E9BD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"/>
          <p:cNvSpPr txBox="1">
            <a:spLocks noChangeArrowheads="1"/>
          </p:cNvSpPr>
          <p:nvPr/>
        </p:nvSpPr>
        <p:spPr bwMode="auto">
          <a:xfrm>
            <a:off x="1340668" y="130176"/>
            <a:ext cx="8229600" cy="107721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HƯƠNG I – BÀI 3: THỨ TỰ TRONG TẬP HỢP CÁC SỐ TỰ NHIÊN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255963" y="3216276"/>
            <a:ext cx="5715000" cy="347663"/>
            <a:chOff x="1874782" y="2667000"/>
            <a:chExt cx="5715000" cy="430924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3048000" y="3481388"/>
            <a:ext cx="4383088" cy="627062"/>
            <a:chOff x="1676400" y="3048000"/>
            <a:chExt cx="4382432" cy="626587"/>
          </a:xfrm>
        </p:grpSpPr>
        <p:sp>
          <p:nvSpPr>
            <p:cNvPr id="7177" name="TextBox 15"/>
            <p:cNvSpPr txBox="1">
              <a:spLocks noChangeArrowheads="1"/>
            </p:cNvSpPr>
            <p:nvPr/>
          </p:nvSpPr>
          <p:spPr bwMode="auto">
            <a:xfrm>
              <a:off x="1676400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178" name="TextBox 23"/>
            <p:cNvSpPr txBox="1">
              <a:spLocks noChangeArrowheads="1"/>
            </p:cNvSpPr>
            <p:nvPr/>
          </p:nvSpPr>
          <p:spPr bwMode="auto">
            <a:xfrm>
              <a:off x="2407108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79" name="TextBox 24"/>
            <p:cNvSpPr txBox="1">
              <a:spLocks noChangeArrowheads="1"/>
            </p:cNvSpPr>
            <p:nvPr/>
          </p:nvSpPr>
          <p:spPr bwMode="auto">
            <a:xfrm>
              <a:off x="324530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180" name="TextBox 25"/>
            <p:cNvSpPr txBox="1">
              <a:spLocks noChangeArrowheads="1"/>
            </p:cNvSpPr>
            <p:nvPr/>
          </p:nvSpPr>
          <p:spPr bwMode="auto">
            <a:xfrm>
              <a:off x="408350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181" name="TextBox 26"/>
            <p:cNvSpPr txBox="1">
              <a:spLocks noChangeArrowheads="1"/>
            </p:cNvSpPr>
            <p:nvPr/>
          </p:nvSpPr>
          <p:spPr bwMode="auto">
            <a:xfrm>
              <a:off x="484550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182" name="TextBox 27"/>
            <p:cNvSpPr txBox="1">
              <a:spLocks noChangeArrowheads="1"/>
            </p:cNvSpPr>
            <p:nvPr/>
          </p:nvSpPr>
          <p:spPr bwMode="auto">
            <a:xfrm>
              <a:off x="566901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96014" y="1694311"/>
            <a:ext cx="11391186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buFontTx/>
              <a:buChar char="-"/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0 (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,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,…</a:t>
            </a:r>
          </a:p>
        </p:txBody>
      </p:sp>
      <p:pic>
        <p:nvPicPr>
          <p:cNvPr id="7174" name="Picture 22" descr="C:\Users\Dell\Downloads\Kho hình ảnh hỗ trợ soạn giảng pp-20210718T192704Z-001\Kho hình ảnh hỗ trợ soạn giảng pp\Pi-removebg-previe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450" y="4495800"/>
            <a:ext cx="2165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 bwMode="auto">
          <a:xfrm>
            <a:off x="8077200" y="3214689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A44765-B984-44B5-A0B4-490A3D6F7E17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255963" y="1997076"/>
            <a:ext cx="5715000" cy="347663"/>
            <a:chOff x="1874782" y="2667000"/>
            <a:chExt cx="5715000" cy="430924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048000" y="2262188"/>
            <a:ext cx="4178300" cy="627062"/>
            <a:chOff x="1676400" y="3048000"/>
            <a:chExt cx="4177332" cy="626587"/>
          </a:xfrm>
        </p:grpSpPr>
        <p:sp>
          <p:nvSpPr>
            <p:cNvPr id="8203" name="TextBox 15"/>
            <p:cNvSpPr txBox="1">
              <a:spLocks noChangeArrowheads="1"/>
            </p:cNvSpPr>
            <p:nvPr/>
          </p:nvSpPr>
          <p:spPr bwMode="auto">
            <a:xfrm>
              <a:off x="1676400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204" name="TextBox 23"/>
            <p:cNvSpPr txBox="1">
              <a:spLocks noChangeArrowheads="1"/>
            </p:cNvSpPr>
            <p:nvPr/>
          </p:nvSpPr>
          <p:spPr bwMode="auto">
            <a:xfrm>
              <a:off x="2407108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05" name="TextBox 24"/>
            <p:cNvSpPr txBox="1">
              <a:spLocks noChangeArrowheads="1"/>
            </p:cNvSpPr>
            <p:nvPr/>
          </p:nvSpPr>
          <p:spPr bwMode="auto">
            <a:xfrm>
              <a:off x="32453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6" name="TextBox 25"/>
            <p:cNvSpPr txBox="1">
              <a:spLocks noChangeArrowheads="1"/>
            </p:cNvSpPr>
            <p:nvPr/>
          </p:nvSpPr>
          <p:spPr bwMode="auto">
            <a:xfrm>
              <a:off x="40835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07" name="TextBox 26"/>
            <p:cNvSpPr txBox="1">
              <a:spLocks noChangeArrowheads="1"/>
            </p:cNvSpPr>
            <p:nvPr/>
          </p:nvSpPr>
          <p:spPr bwMode="auto">
            <a:xfrm>
              <a:off x="4845508" y="3090041"/>
              <a:ext cx="41225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08" name="TextBox 27"/>
            <p:cNvSpPr txBox="1">
              <a:spLocks noChangeArrowheads="1"/>
            </p:cNvSpPr>
            <p:nvPr/>
          </p:nvSpPr>
          <p:spPr bwMode="auto">
            <a:xfrm>
              <a:off x="566901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96" name="TextBox 17"/>
          <p:cNvSpPr txBox="1">
            <a:spLocks noChangeArrowheads="1"/>
          </p:cNvSpPr>
          <p:nvPr/>
        </p:nvSpPr>
        <p:spPr bwMode="auto">
          <a:xfrm>
            <a:off x="3438525" y="465139"/>
            <a:ext cx="127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a</a:t>
            </a:r>
          </a:p>
        </p:txBody>
      </p:sp>
      <p:sp>
        <p:nvSpPr>
          <p:cNvPr id="8197" name="TextBox 18"/>
          <p:cNvSpPr txBox="1">
            <a:spLocks noChangeArrowheads="1"/>
          </p:cNvSpPr>
          <p:nvPr/>
        </p:nvSpPr>
        <p:spPr bwMode="auto">
          <a:xfrm>
            <a:off x="5815014" y="457201"/>
            <a:ext cx="1292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b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014789" y="990601"/>
            <a:ext cx="58737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6465889" y="981076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TextBox 24"/>
          <p:cNvSpPr txBox="1">
            <a:spLocks noChangeArrowheads="1"/>
          </p:cNvSpPr>
          <p:nvPr/>
        </p:nvSpPr>
        <p:spPr bwMode="auto">
          <a:xfrm>
            <a:off x="1129507" y="4590960"/>
            <a:ext cx="99679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Em thấy điểm a nằm ở bên trái hay bên phải của điểm b trên tia số nằm ngang này?  </a:t>
            </a:r>
          </a:p>
        </p:txBody>
      </p:sp>
      <p:pic>
        <p:nvPicPr>
          <p:cNvPr id="8201" name="Picture 2" descr="C:\Users\Dell\Downloads\Kho hình ảnh hỗ trợ soạn giảng pp-20210718T192704Z-001\Kho hình ảnh hỗ trợ soạn giảng pp\cauho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6" y="2828925"/>
            <a:ext cx="1343025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5B52E92-C6BA-466C-8CCD-9A74652C5027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255963" y="1997076"/>
            <a:ext cx="5715000" cy="347663"/>
            <a:chOff x="1874782" y="2667000"/>
            <a:chExt cx="5715000" cy="430924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048000" y="2262188"/>
            <a:ext cx="4178300" cy="627062"/>
            <a:chOff x="1676400" y="3048000"/>
            <a:chExt cx="4177332" cy="626587"/>
          </a:xfrm>
        </p:grpSpPr>
        <p:sp>
          <p:nvSpPr>
            <p:cNvPr id="9226" name="TextBox 15"/>
            <p:cNvSpPr txBox="1">
              <a:spLocks noChangeArrowheads="1"/>
            </p:cNvSpPr>
            <p:nvPr/>
          </p:nvSpPr>
          <p:spPr bwMode="auto">
            <a:xfrm>
              <a:off x="1676400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27" name="TextBox 23"/>
            <p:cNvSpPr txBox="1">
              <a:spLocks noChangeArrowheads="1"/>
            </p:cNvSpPr>
            <p:nvPr/>
          </p:nvSpPr>
          <p:spPr bwMode="auto">
            <a:xfrm>
              <a:off x="2407108" y="3048000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28" name="TextBox 24"/>
            <p:cNvSpPr txBox="1">
              <a:spLocks noChangeArrowheads="1"/>
            </p:cNvSpPr>
            <p:nvPr/>
          </p:nvSpPr>
          <p:spPr bwMode="auto">
            <a:xfrm>
              <a:off x="32453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29" name="TextBox 25"/>
            <p:cNvSpPr txBox="1">
              <a:spLocks noChangeArrowheads="1"/>
            </p:cNvSpPr>
            <p:nvPr/>
          </p:nvSpPr>
          <p:spPr bwMode="auto">
            <a:xfrm>
              <a:off x="40835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0" name="TextBox 26"/>
            <p:cNvSpPr txBox="1">
              <a:spLocks noChangeArrowheads="1"/>
            </p:cNvSpPr>
            <p:nvPr/>
          </p:nvSpPr>
          <p:spPr bwMode="auto">
            <a:xfrm>
              <a:off x="4845508" y="3090041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231" name="TextBox 27"/>
            <p:cNvSpPr txBox="1">
              <a:spLocks noChangeArrowheads="1"/>
            </p:cNvSpPr>
            <p:nvPr/>
          </p:nvSpPr>
          <p:spPr bwMode="auto">
            <a:xfrm>
              <a:off x="566901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20" name="TextBox 17"/>
          <p:cNvSpPr txBox="1">
            <a:spLocks noChangeArrowheads="1"/>
          </p:cNvSpPr>
          <p:nvPr/>
        </p:nvSpPr>
        <p:spPr bwMode="auto">
          <a:xfrm>
            <a:off x="3438525" y="465139"/>
            <a:ext cx="127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1</a:t>
            </a:r>
          </a:p>
        </p:txBody>
      </p:sp>
      <p:sp>
        <p:nvSpPr>
          <p:cNvPr id="9221" name="TextBox 18"/>
          <p:cNvSpPr txBox="1">
            <a:spLocks noChangeArrowheads="1"/>
          </p:cNvSpPr>
          <p:nvPr/>
        </p:nvSpPr>
        <p:spPr bwMode="auto">
          <a:xfrm>
            <a:off x="5815014" y="457201"/>
            <a:ext cx="1271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4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014789" y="990601"/>
            <a:ext cx="58737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6465889" y="981076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TextBox 21"/>
          <p:cNvSpPr txBox="1">
            <a:spLocks noChangeArrowheads="1"/>
          </p:cNvSpPr>
          <p:nvPr/>
        </p:nvSpPr>
        <p:spPr bwMode="auto">
          <a:xfrm>
            <a:off x="2133600" y="3276601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1 nằm bên trái điểm 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4 nằm bên phải điểm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2E5C155-51BC-40FF-BFDE-972537F41303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47901" y="1987551"/>
            <a:ext cx="7921625" cy="365125"/>
            <a:chOff x="1874782" y="2667000"/>
            <a:chExt cx="5715000" cy="452569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312283" y="270438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807049" y="2716193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01814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96580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321123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017713" y="2286000"/>
            <a:ext cx="3827462" cy="642938"/>
            <a:chOff x="646046" y="3071804"/>
            <a:chExt cx="3827276" cy="643259"/>
          </a:xfrm>
        </p:grpSpPr>
        <p:sp>
          <p:nvSpPr>
            <p:cNvPr id="10256" name="TextBox 15"/>
            <p:cNvSpPr txBox="1">
              <a:spLocks noChangeArrowheads="1"/>
            </p:cNvSpPr>
            <p:nvPr/>
          </p:nvSpPr>
          <p:spPr bwMode="auto">
            <a:xfrm>
              <a:off x="646046" y="3130517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257" name="TextBox 23"/>
            <p:cNvSpPr txBox="1">
              <a:spLocks noChangeArrowheads="1"/>
            </p:cNvSpPr>
            <p:nvPr/>
          </p:nvSpPr>
          <p:spPr bwMode="auto">
            <a:xfrm>
              <a:off x="1210392" y="3130517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58" name="TextBox 24"/>
            <p:cNvSpPr txBox="1">
              <a:spLocks noChangeArrowheads="1"/>
            </p:cNvSpPr>
            <p:nvPr/>
          </p:nvSpPr>
          <p:spPr bwMode="auto">
            <a:xfrm>
              <a:off x="32453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9" name="TextBox 25"/>
            <p:cNvSpPr txBox="1">
              <a:spLocks noChangeArrowheads="1"/>
            </p:cNvSpPr>
            <p:nvPr/>
          </p:nvSpPr>
          <p:spPr bwMode="auto">
            <a:xfrm>
              <a:off x="40835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60" name="TextBox 26"/>
            <p:cNvSpPr txBox="1">
              <a:spLocks noChangeArrowheads="1"/>
            </p:cNvSpPr>
            <p:nvPr/>
          </p:nvSpPr>
          <p:spPr bwMode="auto">
            <a:xfrm>
              <a:off x="3345225" y="3071804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261" name="TextBox 27"/>
            <p:cNvSpPr txBox="1">
              <a:spLocks noChangeArrowheads="1"/>
            </p:cNvSpPr>
            <p:nvPr/>
          </p:nvSpPr>
          <p:spPr bwMode="auto">
            <a:xfrm>
              <a:off x="4083508" y="3071806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10244" name="TextBox 17"/>
          <p:cNvSpPr txBox="1">
            <a:spLocks noChangeArrowheads="1"/>
          </p:cNvSpPr>
          <p:nvPr/>
        </p:nvSpPr>
        <p:spPr bwMode="auto">
          <a:xfrm>
            <a:off x="5053014" y="465139"/>
            <a:ext cx="1271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5</a:t>
            </a:r>
          </a:p>
        </p:txBody>
      </p:sp>
      <p:sp>
        <p:nvSpPr>
          <p:cNvPr id="10245" name="TextBox 18"/>
          <p:cNvSpPr txBox="1">
            <a:spLocks noChangeArrowheads="1"/>
          </p:cNvSpPr>
          <p:nvPr/>
        </p:nvSpPr>
        <p:spPr bwMode="auto">
          <a:xfrm>
            <a:off x="7034214" y="457201"/>
            <a:ext cx="1271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8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629276" y="990601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7685089" y="981076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4" name="TextBox 21"/>
          <p:cNvSpPr txBox="1">
            <a:spLocks noChangeArrowheads="1"/>
          </p:cNvSpPr>
          <p:nvPr/>
        </p:nvSpPr>
        <p:spPr bwMode="auto">
          <a:xfrm>
            <a:off x="533400" y="3276601"/>
            <a:ext cx="115062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2 điểm 5 và 8 trên tia số, điểm nào nằm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ên </a:t>
            </a:r>
            <a:r>
              <a:rPr lang="vi-V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, điểm nào nằm bên phải?</a:t>
            </a:r>
          </a:p>
        </p:txBody>
      </p:sp>
      <p:sp>
        <p:nvSpPr>
          <p:cNvPr id="9225" name="TextBox 22"/>
          <p:cNvSpPr txBox="1">
            <a:spLocks noChangeArrowheads="1"/>
          </p:cNvSpPr>
          <p:nvPr/>
        </p:nvSpPr>
        <p:spPr bwMode="auto">
          <a:xfrm>
            <a:off x="915856" y="4740891"/>
            <a:ext cx="109713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Nếu điểm a nằm bên trái điểm b, điểm b nằm bên phải điểm a trên tia số nằm ngang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a nhỏ hơn số b (hoặc b lớn hơn a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viết: a &lt; b (hoặc b &gt; a)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63246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7010400" y="1997076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76962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>
            <a:off x="83820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4" name="TextBox 27"/>
          <p:cNvSpPr txBox="1">
            <a:spLocks noChangeArrowheads="1"/>
          </p:cNvSpPr>
          <p:nvPr/>
        </p:nvSpPr>
        <p:spPr bwMode="auto">
          <a:xfrm>
            <a:off x="7534276" y="22352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E4E98A6-4AA0-4C85-8978-E427D3F88839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47901" y="1987551"/>
            <a:ext cx="7921625" cy="365125"/>
            <a:chOff x="1874782" y="2667000"/>
            <a:chExt cx="5715000" cy="452569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312283" y="270438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807049" y="2716193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01814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96580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321123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017713" y="2286000"/>
            <a:ext cx="3827462" cy="642938"/>
            <a:chOff x="646046" y="3071804"/>
            <a:chExt cx="3827276" cy="643259"/>
          </a:xfrm>
        </p:grpSpPr>
        <p:sp>
          <p:nvSpPr>
            <p:cNvPr id="11287" name="TextBox 15"/>
            <p:cNvSpPr txBox="1">
              <a:spLocks noChangeArrowheads="1"/>
            </p:cNvSpPr>
            <p:nvPr/>
          </p:nvSpPr>
          <p:spPr bwMode="auto">
            <a:xfrm>
              <a:off x="646046" y="3130517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1288" name="TextBox 23"/>
            <p:cNvSpPr txBox="1">
              <a:spLocks noChangeArrowheads="1"/>
            </p:cNvSpPr>
            <p:nvPr/>
          </p:nvSpPr>
          <p:spPr bwMode="auto">
            <a:xfrm>
              <a:off x="1210392" y="3130517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9" name="TextBox 24"/>
            <p:cNvSpPr txBox="1">
              <a:spLocks noChangeArrowheads="1"/>
            </p:cNvSpPr>
            <p:nvPr/>
          </p:nvSpPr>
          <p:spPr bwMode="auto">
            <a:xfrm>
              <a:off x="32453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0" name="TextBox 25"/>
            <p:cNvSpPr txBox="1">
              <a:spLocks noChangeArrowheads="1"/>
            </p:cNvSpPr>
            <p:nvPr/>
          </p:nvSpPr>
          <p:spPr bwMode="auto">
            <a:xfrm>
              <a:off x="40835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1" name="TextBox 26"/>
            <p:cNvSpPr txBox="1">
              <a:spLocks noChangeArrowheads="1"/>
            </p:cNvSpPr>
            <p:nvPr/>
          </p:nvSpPr>
          <p:spPr bwMode="auto">
            <a:xfrm>
              <a:off x="3345225" y="3071804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292" name="TextBox 27"/>
            <p:cNvSpPr txBox="1">
              <a:spLocks noChangeArrowheads="1"/>
            </p:cNvSpPr>
            <p:nvPr/>
          </p:nvSpPr>
          <p:spPr bwMode="auto">
            <a:xfrm>
              <a:off x="4083508" y="3071806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10244" name="TextBox 18"/>
          <p:cNvSpPr txBox="1">
            <a:spLocks noChangeArrowheads="1"/>
          </p:cNvSpPr>
          <p:nvPr/>
        </p:nvSpPr>
        <p:spPr bwMode="auto">
          <a:xfrm>
            <a:off x="7034214" y="457201"/>
            <a:ext cx="1271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8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7685089" y="981076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6" name="TextBox 21"/>
          <p:cNvSpPr txBox="1">
            <a:spLocks noChangeArrowheads="1"/>
          </p:cNvSpPr>
          <p:nvPr/>
        </p:nvSpPr>
        <p:spPr bwMode="auto">
          <a:xfrm>
            <a:off x="872331" y="4435241"/>
            <a:ext cx="1063386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Đ 2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biểu diễn số tự nhiên nào nằm ngay trước điểm 8?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biểu diễn số tự nhiên nào nằm ngay sau điểm 8? 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63246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7010400" y="1997076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76962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>
            <a:off x="83820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1" name="TextBox 27"/>
          <p:cNvSpPr txBox="1">
            <a:spLocks noChangeArrowheads="1"/>
          </p:cNvSpPr>
          <p:nvPr/>
        </p:nvSpPr>
        <p:spPr bwMode="auto">
          <a:xfrm>
            <a:off x="7534276" y="22352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0252" name="TextBox 29"/>
          <p:cNvSpPr txBox="1">
            <a:spLocks noChangeArrowheads="1"/>
          </p:cNvSpPr>
          <p:nvPr/>
        </p:nvSpPr>
        <p:spPr bwMode="auto">
          <a:xfrm>
            <a:off x="5241925" y="617539"/>
            <a:ext cx="127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7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426200" y="1133475"/>
            <a:ext cx="560388" cy="977900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4" name="TextBox 31"/>
          <p:cNvSpPr txBox="1">
            <a:spLocks noChangeArrowheads="1"/>
          </p:cNvSpPr>
          <p:nvPr/>
        </p:nvSpPr>
        <p:spPr bwMode="auto">
          <a:xfrm>
            <a:off x="8350250" y="592139"/>
            <a:ext cx="1271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9</a:t>
            </a:r>
          </a:p>
        </p:txBody>
      </p:sp>
      <p:cxnSp>
        <p:nvCxnSpPr>
          <p:cNvPr id="33" name="Straight Arrow Connector 32"/>
          <p:cNvCxnSpPr>
            <a:stCxn id="10254" idx="2"/>
          </p:cNvCxnSpPr>
          <p:nvPr/>
        </p:nvCxnSpPr>
        <p:spPr>
          <a:xfrm flipH="1">
            <a:off x="8429626" y="1114426"/>
            <a:ext cx="557213" cy="950913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0" name="TextBox 27"/>
          <p:cNvSpPr txBox="1">
            <a:spLocks noChangeArrowheads="1"/>
          </p:cNvSpPr>
          <p:nvPr/>
        </p:nvSpPr>
        <p:spPr bwMode="auto">
          <a:xfrm>
            <a:off x="6781801" y="22352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1281" name="TextBox 27"/>
          <p:cNvSpPr txBox="1">
            <a:spLocks noChangeArrowheads="1"/>
          </p:cNvSpPr>
          <p:nvPr/>
        </p:nvSpPr>
        <p:spPr bwMode="auto">
          <a:xfrm>
            <a:off x="8143876" y="22098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781800" y="2667000"/>
            <a:ext cx="115888" cy="609600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8305800" y="2636838"/>
            <a:ext cx="44450" cy="639762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0" name="TextBox 45"/>
          <p:cNvSpPr txBox="1">
            <a:spLocks noChangeArrowheads="1"/>
          </p:cNvSpPr>
          <p:nvPr/>
        </p:nvSpPr>
        <p:spPr bwMode="auto">
          <a:xfrm>
            <a:off x="4667250" y="3276601"/>
            <a:ext cx="2420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ố liền trước 8</a:t>
            </a:r>
          </a:p>
        </p:txBody>
      </p:sp>
      <p:sp>
        <p:nvSpPr>
          <p:cNvPr id="10261" name="TextBox 46"/>
          <p:cNvSpPr txBox="1">
            <a:spLocks noChangeArrowheads="1"/>
          </p:cNvSpPr>
          <p:nvPr/>
        </p:nvSpPr>
        <p:spPr bwMode="auto">
          <a:xfrm>
            <a:off x="7331075" y="3276601"/>
            <a:ext cx="2090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ố liền sau 8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BAD86F-A466-4771-B397-A65F4A7111FC}" type="datetime10">
              <a:rPr lang="en-US" smtClean="0"/>
              <a:t>08: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6" grpId="0"/>
      <p:bldP spid="10251" grpId="0"/>
      <p:bldP spid="10252" grpId="0"/>
      <p:bldP spid="10254" grpId="0"/>
      <p:bldP spid="10260" grpId="0"/>
      <p:bldP spid="102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47901" y="1987551"/>
            <a:ext cx="7921625" cy="365125"/>
            <a:chOff x="1874782" y="2667000"/>
            <a:chExt cx="5715000" cy="452569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312283" y="270438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807049" y="2716193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01814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96580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321123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017713" y="2286000"/>
            <a:ext cx="3827462" cy="642938"/>
            <a:chOff x="646046" y="3071804"/>
            <a:chExt cx="3827276" cy="643259"/>
          </a:xfrm>
        </p:grpSpPr>
        <p:sp>
          <p:nvSpPr>
            <p:cNvPr id="12305" name="TextBox 15"/>
            <p:cNvSpPr txBox="1">
              <a:spLocks noChangeArrowheads="1"/>
            </p:cNvSpPr>
            <p:nvPr/>
          </p:nvSpPr>
          <p:spPr bwMode="auto">
            <a:xfrm>
              <a:off x="646046" y="3130517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06" name="TextBox 23"/>
            <p:cNvSpPr txBox="1">
              <a:spLocks noChangeArrowheads="1"/>
            </p:cNvSpPr>
            <p:nvPr/>
          </p:nvSpPr>
          <p:spPr bwMode="auto">
            <a:xfrm>
              <a:off x="1210392" y="3130517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7" name="TextBox 24"/>
            <p:cNvSpPr txBox="1">
              <a:spLocks noChangeArrowheads="1"/>
            </p:cNvSpPr>
            <p:nvPr/>
          </p:nvSpPr>
          <p:spPr bwMode="auto">
            <a:xfrm>
              <a:off x="32453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08" name="TextBox 25"/>
            <p:cNvSpPr txBox="1">
              <a:spLocks noChangeArrowheads="1"/>
            </p:cNvSpPr>
            <p:nvPr/>
          </p:nvSpPr>
          <p:spPr bwMode="auto">
            <a:xfrm>
              <a:off x="4083508" y="3090041"/>
              <a:ext cx="1847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09" name="TextBox 26"/>
            <p:cNvSpPr txBox="1">
              <a:spLocks noChangeArrowheads="1"/>
            </p:cNvSpPr>
            <p:nvPr/>
          </p:nvSpPr>
          <p:spPr bwMode="auto">
            <a:xfrm>
              <a:off x="3345225" y="3071804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310" name="TextBox 27"/>
            <p:cNvSpPr txBox="1">
              <a:spLocks noChangeArrowheads="1"/>
            </p:cNvSpPr>
            <p:nvPr/>
          </p:nvSpPr>
          <p:spPr bwMode="auto">
            <a:xfrm>
              <a:off x="4083508" y="3071806"/>
              <a:ext cx="389814" cy="584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11268" name="TextBox 21"/>
          <p:cNvSpPr txBox="1">
            <a:spLocks noChangeArrowheads="1"/>
          </p:cNvSpPr>
          <p:nvPr/>
        </p:nvSpPr>
        <p:spPr bwMode="auto">
          <a:xfrm>
            <a:off x="304800" y="2955925"/>
            <a:ext cx="100949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Đ 3:   Cho n là một số tự nhiên nhỏ hơn 7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	 Theo em, điểm n nằm trước hay sau điểm 7?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63246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7010400" y="1997076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76962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>
            <a:off x="8382000" y="1981201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3" name="TextBox 27"/>
          <p:cNvSpPr txBox="1">
            <a:spLocks noChangeArrowheads="1"/>
          </p:cNvSpPr>
          <p:nvPr/>
        </p:nvSpPr>
        <p:spPr bwMode="auto">
          <a:xfrm>
            <a:off x="7534276" y="22352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1274" name="TextBox 29"/>
          <p:cNvSpPr txBox="1">
            <a:spLocks noChangeArrowheads="1"/>
          </p:cNvSpPr>
          <p:nvPr/>
        </p:nvSpPr>
        <p:spPr bwMode="auto">
          <a:xfrm>
            <a:off x="5241925" y="617539"/>
            <a:ext cx="1271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7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426200" y="1133475"/>
            <a:ext cx="560388" cy="977900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TextBox 27"/>
          <p:cNvSpPr txBox="1">
            <a:spLocks noChangeArrowheads="1"/>
          </p:cNvSpPr>
          <p:nvPr/>
        </p:nvSpPr>
        <p:spPr bwMode="auto">
          <a:xfrm>
            <a:off x="6781801" y="22352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1277" name="TextBox 27"/>
          <p:cNvSpPr txBox="1">
            <a:spLocks noChangeArrowheads="1"/>
          </p:cNvSpPr>
          <p:nvPr/>
        </p:nvSpPr>
        <p:spPr bwMode="auto">
          <a:xfrm>
            <a:off x="8143876" y="220980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914401" y="5251127"/>
            <a:ext cx="1097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tìm số liền trước và số liền sau của số 2, số 0?</a:t>
            </a:r>
          </a:p>
        </p:txBody>
      </p:sp>
      <p:pic>
        <p:nvPicPr>
          <p:cNvPr id="11279" name="Picture 2" descr="C:\Users\Dell\Downloads\Kho hình ảnh hỗ trợ soạn giảng pp-20210718T192704Z-001\Kho hình ảnh hỗ trợ soạn giảng pp\timto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52" y="4223697"/>
            <a:ext cx="23431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963A7B-478F-4015-AB63-99D7FB3EA0C9}" type="datetime10">
              <a:rPr lang="en-US" sz="2000" smtClean="0"/>
              <a:t>08:06</a:t>
            </a:fld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3" grpId="0"/>
      <p:bldP spid="11274" grpId="0"/>
      <p:bldP spid="11276" grpId="0"/>
      <p:bldP spid="11277" grpId="0"/>
      <p:bldP spid="38" grpId="0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8884</TotalTime>
  <Words>908</Words>
  <Application>Microsoft Office PowerPoint</Application>
  <PresentationFormat>Widescreen</PresentationFormat>
  <Paragraphs>13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imes New Roman</vt:lpstr>
      <vt:lpstr>Verdana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C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DELL</cp:lastModifiedBy>
  <cp:revision>195</cp:revision>
  <dcterms:created xsi:type="dcterms:W3CDTF">2008-10-09T01:09:18Z</dcterms:created>
  <dcterms:modified xsi:type="dcterms:W3CDTF">2023-09-12T01:32:03Z</dcterms:modified>
</cp:coreProperties>
</file>